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8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19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notesSlides/notesSlide22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notesSlides/notesSlide23.xml" ContentType="application/vnd.openxmlformats-officedocument.presentationml.notesSlide+xml"/>
  <Override PartName="/ppt/ink/ink18.xml" ContentType="application/inkml+xml"/>
  <Override PartName="/ppt/ink/ink19.xml" ContentType="application/inkml+xml"/>
  <Override PartName="/ppt/notesSlides/notesSlide24.xml" ContentType="application/vnd.openxmlformats-officedocument.presentationml.notesSlide+xml"/>
  <Override PartName="/ppt/ink/ink20.xml" ContentType="application/inkml+xml"/>
  <Override PartName="/ppt/ink/ink21.xml" ContentType="application/inkml+xml"/>
  <Override PartName="/ppt/notesSlides/notesSlide25.xml" ContentType="application/vnd.openxmlformats-officedocument.presentationml.notesSlide+xml"/>
  <Override PartName="/ppt/ink/ink22.xml" ContentType="application/inkml+xml"/>
  <Override PartName="/ppt/ink/ink23.xml" ContentType="application/inkml+xml"/>
  <Override PartName="/ppt/notesSlides/notesSlide26.xml" ContentType="application/vnd.openxmlformats-officedocument.presentationml.notesSlide+xml"/>
  <Override PartName="/ppt/ink/ink24.xml" ContentType="application/inkml+xml"/>
  <Override PartName="/ppt/ink/ink25.xml" ContentType="application/inkml+xml"/>
  <Override PartName="/ppt/notesSlides/notesSlide27.xml" ContentType="application/vnd.openxmlformats-officedocument.presentationml.notesSlide+xml"/>
  <Override PartName="/ppt/ink/ink26.xml" ContentType="application/inkml+xml"/>
  <Override PartName="/ppt/ink/ink27.xml" ContentType="application/inkml+xml"/>
  <Override PartName="/ppt/notesSlides/notesSlide28.xml" ContentType="application/vnd.openxmlformats-officedocument.presentationml.notesSlide+xml"/>
  <Override PartName="/ppt/ink/ink28.xml" ContentType="application/inkml+xml"/>
  <Override PartName="/ppt/ink/ink29.xml" ContentType="application/inkml+xml"/>
  <Override PartName="/ppt/notesSlides/notesSlide29.xml" ContentType="application/vnd.openxmlformats-officedocument.presentationml.notesSlide+xml"/>
  <Override PartName="/ppt/ink/ink30.xml" ContentType="application/inkml+xml"/>
  <Override PartName="/ppt/ink/ink31.xml" ContentType="application/inkml+xml"/>
  <Override PartName="/ppt/notesSlides/notesSlide30.xml" ContentType="application/vnd.openxmlformats-officedocument.presentationml.notesSlide+xml"/>
  <Override PartName="/ppt/ink/ink32.xml" ContentType="application/inkml+xml"/>
  <Override PartName="/ppt/ink/ink33.xml" ContentType="application/inkml+xml"/>
  <Override PartName="/ppt/notesSlides/notesSlide31.xml" ContentType="application/vnd.openxmlformats-officedocument.presentationml.notesSlide+xml"/>
  <Override PartName="/ppt/ink/ink34.xml" ContentType="application/inkml+xml"/>
  <Override PartName="/ppt/ink/ink35.xml" ContentType="application/inkml+xml"/>
  <Override PartName="/ppt/notesSlides/notesSlide32.xml" ContentType="application/vnd.openxmlformats-officedocument.presentationml.notesSlide+xml"/>
  <Override PartName="/ppt/ink/ink36.xml" ContentType="application/inkml+xml"/>
  <Override PartName="/ppt/ink/ink37.xml" ContentType="application/inkml+xml"/>
  <Override PartName="/ppt/notesSlides/notesSlide33.xml" ContentType="application/vnd.openxmlformats-officedocument.presentationml.notesSlide+xml"/>
  <Override PartName="/ppt/ink/ink38.xml" ContentType="application/inkml+xml"/>
  <Override PartName="/ppt/ink/ink39.xml" ContentType="application/inkml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45"/>
  </p:notesMasterIdLst>
  <p:sldIdLst>
    <p:sldId id="284" r:id="rId5"/>
    <p:sldId id="258" r:id="rId6"/>
    <p:sldId id="275" r:id="rId7"/>
    <p:sldId id="277" r:id="rId8"/>
    <p:sldId id="257" r:id="rId9"/>
    <p:sldId id="264" r:id="rId10"/>
    <p:sldId id="312" r:id="rId11"/>
    <p:sldId id="278" r:id="rId12"/>
    <p:sldId id="267" r:id="rId13"/>
    <p:sldId id="314" r:id="rId14"/>
    <p:sldId id="308" r:id="rId15"/>
    <p:sldId id="315" r:id="rId16"/>
    <p:sldId id="342" r:id="rId17"/>
    <p:sldId id="259" r:id="rId18"/>
    <p:sldId id="298" r:id="rId19"/>
    <p:sldId id="316" r:id="rId20"/>
    <p:sldId id="317" r:id="rId21"/>
    <p:sldId id="320" r:id="rId22"/>
    <p:sldId id="321" r:id="rId23"/>
    <p:sldId id="309" r:id="rId24"/>
    <p:sldId id="325" r:id="rId25"/>
    <p:sldId id="332" r:id="rId26"/>
    <p:sldId id="326" r:id="rId27"/>
    <p:sldId id="339" r:id="rId28"/>
    <p:sldId id="340" r:id="rId29"/>
    <p:sldId id="333" r:id="rId30"/>
    <p:sldId id="334" r:id="rId31"/>
    <p:sldId id="338" r:id="rId32"/>
    <p:sldId id="335" r:id="rId33"/>
    <p:sldId id="337" r:id="rId34"/>
    <p:sldId id="336" r:id="rId35"/>
    <p:sldId id="341" r:id="rId36"/>
    <p:sldId id="345" r:id="rId37"/>
    <p:sldId id="261" r:id="rId38"/>
    <p:sldId id="329" r:id="rId39"/>
    <p:sldId id="301" r:id="rId40"/>
    <p:sldId id="330" r:id="rId41"/>
    <p:sldId id="331" r:id="rId42"/>
    <p:sldId id="270" r:id="rId43"/>
    <p:sldId id="271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875" autoAdjust="0"/>
    <p:restoredTop sz="88095" autoAdjust="0"/>
  </p:normalViewPr>
  <p:slideViewPr>
    <p:cSldViewPr snapToGrid="0">
      <p:cViewPr varScale="1">
        <p:scale>
          <a:sx n="112" d="100"/>
          <a:sy n="112" d="100"/>
        </p:scale>
        <p:origin x="148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14.06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9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22 370 24575,'0'-22'0,"0"3"0,0 14 0,0-3 0,0-3 0,0 2 0,0-2 0,6 5 0,-2 0 0,3-2 0,-3 0 0,-1 0 0,-2-2 0,1 1 0,-2 0 0,0-2 0,0 3 0,0-1 0,0-2 0,0 3 0,0-1 0,0-2 0,0 3 0,-1-3 0,0 3 0,-1-3 0,1 2 0,0 0 0,0-1 0,-1 1 0,0 1 0,0-2 0,1 2 0,-3-1 0,2-1 0,-2 3 0,2-5 0,-2 7 0,-4-3 0,-1 6 0,0 2 0,-2 6 0,5-3 0,-4 4 0,4-3 0,-2 2 0,1 3 0,1-2 0,0 1 0,0-2 0,0 1 0,0 0 0,2 3 0,0-1 0,1 0 0,1 2 0,1-3 0,1 0 0,0 3 0,0-3 0,0 3 0,0-2 0,0 1 0,0-1 0,0-1 0,0 3 0,3-4 0,-1 2 0,8 0 0,-6-2 0,3 1 0,-4 0 0,1 1 0,0-1 0,0 1 0,2-3 0,0 1 0,3-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21.47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151 9 24575,'-28'-2'0,"5"0"0,13 0 0,3 0 0,-2 9 0,3-2 0,-3 7 0,3-6 0,0 0 0,-3 0 0,2-2 0,-3 2 0,3-2 0,-4 1 0,3-1 0,-3 2 0,3-1 0,0 1 0,0-1 0,1 2 0,1 1 0,0 0 0,-3 0 0,-1 0 0,0-1 0,-1 0 0,2 1 0,-2-1 0,-3 1 0,-2 1 0,-2 0 0,0 1 0,-1-1 0,1 2 0,0 0 0,-2 1 0,1-2 0,0-3 0,1 1 0,2 0 0,0 1 0,3-2 0,-1-1 0,3-1 0,1 0 0,2-1 0,-2-2 0,3 0 0,-4-2 0,3 5 0,2-1 0,-3 4 0,3-2 0,-2-2 0,0 2 0,0-5 0,0 8 0,2-5 0,0 6 0,-3-4 0,3 1 0,-6 0 0,1 1 0,-3-1 0,-4 2 0,-7 3 0,-5 2 0,-6 6 0,-1 4 0,2 0 0,4-4 0,7-5 0,5-4 0,5-4 0,3 0 0,1-1 0,2 1 0,3-1 0,2 3 0,1 3 0,-1-2 0,-2-1 0,0-4 0,-1 2 0,0 3 0,-2-2 0,2 0 0,-2-2 0,1-1 0,-1 3 0,2-2 0,-2 0 0,3 0 0,-3-1 0,2 4 0,-1-3 0,-1 1 0,1-2 0,-2-1 0,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29.95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24 0 24575,'-26'5'0,"6"2"0,16-2 0,3 3 0,1 2 0,0-2 0,-1 2 0,1 1 0,0-4 0,0 4 0,0-1 0,0-2 0,0 2 0,0 1 0,0-3 0,0 3 0,0-1 0,0-2 0,0 2 0,0 0 0,0-2 0,0 3 0,0-1 0,0-2 0,0 3 0,0-1 0,0-2 0,0 3 0,0 0 0,0-3 0,0 3 0,0-1 0,0-1 0,0 2 0,0-1 0,0-2 0,0 2 0,2 0 0,0-3 0,0 6 0,0-6 0,-2 3 0,0 1 0,0-3 0,0 2 0,0 1 0,0-3 0,0 2 0,0 1 0,0-3 0,0 2 0,0 1 0,0-3 0,0 3 0,0-1 0,0-2 0,0 2 0,0 0 0,0-1 0,-4 1 0,0-3 0,-2 0 0,0 2 0,2-2 0,-5 0 0,3-2 0,-3 1 0,1-1 0,2 2 0,0-1 0,0 0 0,-1 4 0,0-4 0,1 3 0,1-2 0,-1-1 0,0 3 0,-2-3 0,-1 0 0,1 0 0,2-3 0,-2 3 0,2 0 0,-2 1 0,2 1 0,1 0 0,2 0 0,-2 3 0,2-4 0,-5 4 0,4-5 0,-1 1 0,-1 1 0,0 1 0,-1-1 0,3 1 0,-1-1 0,3 2 0,-3-2 0,2 3 0,2-4 0,-3 3 0,0-2 0,-3 1 0,-1 1 0,2 3 0,-1 3 0,-1 2 0,0-1 0,-1 0 0,0-1 0,1-3 0,1-2 0,1-3 0,2-1 0,-3-1 0,-3-2 0,1-15 0,-1 1 0,6-15 0,2 2 0,2 0 0,-1 0 0,1 4 0,0 4 0,2 0 0,3 1 0,4-2 0,4 2 0,1 4 0,1 0 0,1 5 0,0 2 0,-1 1 0,-1 1 0,-2 1 0,0 0 0,0 0 0,-1 0 0,-1 0 0,0 0 0,-2 0 0,1 0 0,3 0 0,-3 2 0,1 2 0,-4 2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36.10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22 370 24575,'0'-22'0,"0"3"0,0 14 0,0-3 0,0-3 0,0 2 0,0-2 0,6 5 0,-2 0 0,3-2 0,-3 0 0,-1 0 0,-2-2 0,1 1 0,-2 0 0,0-2 0,0 3 0,0-1 0,0-2 0,0 3 0,0-1 0,0-2 0,0 3 0,-1-3 0,0 3 0,-1-3 0,1 2 0,0 0 0,0-1 0,-1 1 0,0 1 0,0-2 0,1 2 0,-3-1 0,2-1 0,-2 3 0,2-5 0,-2 7 0,-4-3 0,-1 6 0,0 2 0,-2 6 0,5-3 0,-4 4 0,4-3 0,-2 2 0,1 3 0,1-2 0,0 1 0,0-2 0,0 1 0,0 0 0,2 3 0,0-1 0,1 0 0,1 2 0,1-3 0,1 0 0,0 3 0,0-3 0,0 3 0,0-2 0,0 1 0,0-1 0,0-1 0,0 3 0,3-4 0,-1 2 0,8 0 0,-6-2 0,3 1 0,-4 0 0,1 1 0,0-1 0,0 1 0,2-3 0,0 1 0,3-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0:58.68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0:41:03.71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30 24575,'26'3'0,"-4"-1"0,-8-2 0,1 0 0,2 0 0,-1 0 0,-3 0 0,-1 0 0,1 0 0,2 0 0,0 0 0,0 0 0,-1 0 0,-2 0 0,-1 0 0,-2 0 0,1 0 0,-3 0 0,6 0 0,-3 0 0,3 0 0,-2 0 0,-1 0 0,1 0 0,-1 0 0,0 0 0,0 0 0,-2 0 0,3 0 0,-3 0 0,4 0 0,-4 0 0,2 0 0,-1 0 0,1 0 0,1 0 0,-3 0 0,1 0 0,2 0 0,-4-1 0,5 0 0,-3-4 0,0 1 0,0-1 0,1 0 0,-2 1 0,1 0 0,-29 0 0,13 3 0,-20 0 0,21 1 0,2 0 0,-12 0 0,7 0 0,-12 0 0,9 0 0,-2 0 0,-2 0 0,1 0 0,1 0 0,-1 0 0,1 0 0,1 0 0,0 0 0,0 1 0,-2 2 0,0 1 0,0 0 0,1-1 0,1 1 0,2-1 0,1-1 0,2 0 0,-1-1 0,1 4 0,1 1 0,28-1 0,-12-1 0,23-4 0,-24 0 0,2 0 0,0 0 0,3 0 0,0 0 0,0 0 0,0-1 0,-2-1 0,1 0 0,-2 1 0,0 0 0,-1-1 0,0 1 0,0-2 0,-1 1 0,1 0 0,-1 1 0,3 1 0,-3-1 0,4 1 0,-4 0 0,3 0 0,-3 0 0,3 0 0,-2 0 0,0 0 0,2 0 0,-3 0 0,0 0 0,3 0 0,-2 0 0,0 0 0,1 0 0,-2 0 0,3 0 0,-2 0 0,2 0 0,-4 0 0,4 0 0,-3 0 0,3 0 0,-3 0 0,3 0 0,-1 0 0,-1 0 0,1-2 0,-1 1 0,-1-2 0,3 2 0,-5 0 0,4-4 0,-4-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447 24575,'77'0'0,"-22"0"0,20 0 0,-25 0 0,8 0 0,6 3 0,1 2 0,-2 1 0,-9 2 0,-10-4 0,0 1 0,-2 0 0,3-2 0,4 0 0,-7-2 0,-4 1 0,-4 1 0,-3-1 0,-1 0 0,0-2 0,-3 1 0,-4-1 0,-4 0 0,-4 0 0,0 0 0,-1 0 0,-1 0 0,0 0 0,-1 0 0,0 0 0,-2 0 0,-1 0 0,-1 0 0,2 0 0,0 0 0,0 0 0,0 0 0,0 0 0,0 0 0,2 0 0,1 0 0,2 0 0,3 0 0,0 0 0,0 0 0,0 0 0,-2 0 0,-2 0 0,-2 0 0,0 0 0,1 0 0,0 0 0,0 0 0,0 0 0,-1 0 0,1 0 0,-2 0 0,0 0 0,-2 0 0,1 0 0,-2 0 0,3 0 0,0 0 0,-1 0 0,2 0 0,-5 0 0,3-2 0,-6-9 0,1 4 0,-5-7 0,0 6 0,0 1 0,-3-4 0,-1 3 0,-1-2 0,2 2 0,2 0 0,1-3 0,0 3 0,0-3 0,-2 0 0,0 3 0,-2-3 0,0 4 0,2-4 0,0 3 0,2-4 0,0 4 0,0-2 0,0 1 0,0-1 0,0-2 0,0 4 0,0-4 0,0 4 0,0-3 0,0 3 0,0-3 0,0 1 0,0 1 0,0-2 0,0 1 0,1 2 0,3-4 0,0 2 0,2-1 0,-2 1 0,0 2 0,0 1 0,-2-4 0,1 5 0,-1-7 0,3 6 0,-1-2 0,1 2 0,-3-4 0,1 4 0,-1-5 0,5 8 0,2-2 0,0 5 0,1 0 0,1 1 0,-4 0 0,4 0 0,-2 2 0,-3 2 0,2 5 0,-6-1 0,-1 2 0,-1 1 0,0-3 0,2 2 0,5-1 0,-1-4 0,5 1 0,-1-5 0,-2 0 0,3-1 0,-1 0 0,-1 0 0,1 0 0,1 0 0,-3 0 0,2 0 0,1 0 0,-3 0 0,2 0 0,1 0 0,-3 0 0,3 0 0,-1 0 0,-2 0 0,3 0 0,-1 0 0,-2 0 0,5 0 0,-5 0 0,3 0 0,-1 0 0,-2 0 0,2 0 0,1 0 0,-3 0 0,2 0 0,1 0 0,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151 9 24575,'-28'-2'0,"5"0"0,13 0 0,3 0 0,-2 9 0,3-2 0,-3 7 0,3-6 0,0 0 0,-3 0 0,2-2 0,-3 2 0,3-2 0,-4 1 0,3-1 0,-3 2 0,3-1 0,0 1 0,0-1 0,1 2 0,1 1 0,0 0 0,-3 0 0,-1 0 0,0-1 0,-1 0 0,2 1 0,-2-1 0,-3 1 0,-2 1 0,-2 0 0,0 1 0,-1-1 0,1 2 0,0 0 0,-2 1 0,1-2 0,0-3 0,1 1 0,2 0 0,0 1 0,3-2 0,-1-1 0,3-1 0,1 0 0,2-1 0,-2-2 0,3 0 0,-4-2 0,3 5 0,2-1 0,-3 4 0,3-2 0,-2-2 0,0 2 0,0-5 0,0 8 0,2-5 0,0 6 0,-3-4 0,3 1 0,-6 0 0,1 1 0,-3-1 0,-4 2 0,-7 3 0,-5 2 0,-6 6 0,-1 4 0,2 0 0,4-4 0,7-5 0,5-4 0,5-4 0,3 0 0,1-1 0,2 1 0,3-1 0,2 3 0,1 3 0,-1-2 0,-2-1 0,0-4 0,-1 2 0,0 3 0,-2-2 0,2 0 0,-2-2 0,1-1 0,-1 3 0,2-2 0,-2 0 0,3 0 0,-3-1 0,2 4 0,-1-3 0,-1 1 0,1-2 0,-2-1 0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10T21:06:22.57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24 0 24575,'-26'5'0,"6"2"0,16-2 0,3 3 0,1 2 0,0-2 0,-1 2 0,1 1 0,0-4 0,0 4 0,0-1 0,0-2 0,0 2 0,0 1 0,0-3 0,0 3 0,0-1 0,0-2 0,0 2 0,0 0 0,0-2 0,0 3 0,0-1 0,0-2 0,0 3 0,0-1 0,0-2 0,0 3 0,0 0 0,0-3 0,0 3 0,0-1 0,0-1 0,0 2 0,0-1 0,0-2 0,0 2 0,2 0 0,0-3 0,0 6 0,0-6 0,-2 3 0,0 1 0,0-3 0,0 2 0,0 1 0,0-3 0,0 2 0,0 1 0,0-3 0,0 2 0,0 1 0,0-3 0,0 3 0,0-1 0,0-2 0,0 2 0,0 0 0,0-1 0,-4 1 0,0-3 0,-2 0 0,0 2 0,2-2 0,-5 0 0,3-2 0,-3 1 0,1-1 0,2 2 0,0-1 0,0 0 0,-1 4 0,0-4 0,1 3 0,1-2 0,-1-1 0,0 3 0,-2-3 0,-1 0 0,1 0 0,2-3 0,-2 3 0,2 0 0,-2 1 0,2 1 0,1 0 0,2 0 0,-2 3 0,2-4 0,-5 4 0,4-5 0,-1 1 0,-1 1 0,0 1 0,-1-1 0,3 1 0,-1-1 0,3 2 0,-3-2 0,2 3 0,2-4 0,-3 3 0,0-2 0,-3 1 0,-1 1 0,2 3 0,-1 3 0,-1 2 0,0-1 0,-1 0 0,0-1 0,1-3 0,1-2 0,1-3 0,2-1 0,-3-1 0,-3-2 0,1-15 0,-1 1 0,6-15 0,2 2 0,2 0 0,-1 0 0,1 4 0,0 4 0,2 0 0,3 1 0,4-2 0,4 2 0,1 4 0,1 0 0,1 5 0,0 2 0,-1 1 0,-1 1 0,-2 1 0,0 0 0,0 0 0,-1 0 0,-1 0 0,0 0 0,-2 0 0,1 0 0,3 0 0,-3 2 0,1 2 0,-4 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2D881-CA12-4970-8156-2388B9CD2E9F}" type="datetimeFigureOut">
              <a:rPr lang="en-IL" smtClean="0"/>
              <a:t>18/03/2025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78E9D-6441-4D31-B084-A8B8B6888730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105284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" name="Google Shape;293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456694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7168085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3B605-BCD1-CBF9-3ACD-103F13ED68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5CA014B-EB1D-F3CD-7693-C15C117F094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D8BADED-6D77-52AC-D693-46D5B47739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31188B-8AFA-FCA0-DB37-E216D6B99F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286861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2DD5E9-8B1B-E215-3BDD-B6AD9F92C6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FB4F5C3-099B-415D-7856-01180E24BF9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1AFB05E-47F7-ED7E-FDEC-539FA534A3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394DB-F7FC-4DF5-10B7-74966BA81F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24106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319328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675484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B31860-8FD5-F62E-A740-46A8C51A78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1426623-16D9-E7AA-66CE-4EF46B5A3C4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408EB3A-10ED-2A5C-2089-E030E5F2ECD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36E3F-E860-A3B8-2D44-1F9B701781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7388389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F837E1-2748-5182-B098-6EB8DB90F2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625ED43-F521-6E89-0F70-5ADAB534D0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4CBA6A2-9C23-21EE-7890-8F42245948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5F5977-DD0D-DAB5-7391-21014F784C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0293205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5CB18A-693C-148B-C764-CD71382136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C207EEB-E55F-4BCD-A457-908C57D535E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8F7EB09-F25C-5C2F-A237-8B785FD1C65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142CB8-F901-0EAD-2422-D860032D8D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0687661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BDD5B7-B891-BD4D-1689-AEBAD256E5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9FC5EF-1FBF-E943-F17B-E27551AF87B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A1965F3-A133-2754-89B1-0867182257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354927-2015-0DD1-A343-D86E060BA7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971642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Google Shape;344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5" name="Google Shape;345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667610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92846B-9CB9-1940-9B8F-AE4D77FAF3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6EA312D-2471-8447-83CC-C90B1C44D3A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9A3EFA7-0F0B-4689-3B03-0521FDCDAB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B6F4F8-1B0C-9FA7-5648-E2E66FDE1B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9059918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CD2F4C-3777-5B24-4622-56173A2BB5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DF4C9CA-A220-CCB4-037B-9DDDA1F8354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69FC859-889A-A346-15B2-8232C6FF56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35B779-0360-F742-E2B9-9601DB7F21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619178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E7A26B-015B-DE59-6C24-6A5656DEF0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27DB24C-C7F8-C8A3-7804-E22A1DE6749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464A4CB-B53C-99C2-E122-2F46D160A1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BE8602-1F30-4F20-CC54-8E59FB35A6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857838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D03776-C8E1-CF38-3067-11EE4AF1E5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B6D6FF6-FCE8-4119-8B21-6A246A7D721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9D178E-4B95-ABCE-AAA9-A09509DCA1B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EF9E6-311F-75C6-5AFF-1F5FCFFB28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3061140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6F7697-65AE-1A32-56F6-0655B104BA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40CB7FF-20D0-F9D4-1254-63592B83D8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5B03CED-6315-AFF9-DB90-D173A09831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35F02F-09EE-5666-6313-FD11744C62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431383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C143AE-8423-D53F-9FBB-A009421014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E638555-AEEB-BE9C-1E0F-2FEC00BC911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9B61E0-D610-D1E3-A2AF-B9B2026B9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D28383-58BA-DCC9-A43F-A8D9521064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2532510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D26C82-9DC0-2E97-BFB8-E26A7E1B6E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BFD91CA-C972-5DB9-5389-8693347E19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684715-05C2-4C91-65A0-B6BB996B4A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66DCDF-0F69-4BF6-B80C-790E8F3EF9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4891944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C8B430-7EDC-20E8-E19C-64F0A7404F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F967BE7-7162-1777-6810-1B8205D84C6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26EBC75-F893-47EA-1556-52A4433707F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C2E559-22E6-2E3C-F2F5-1C697B01F9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267799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C5B535-3176-1F69-D179-258AA42B42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DF656B7-A93D-DFDE-3AC3-DF1F0B6125B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478950D-687C-5A2E-7621-1463490700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76AF72-EF93-59BD-AD8A-A8FC8E06B7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792651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736726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7C253D-D65E-9886-79B0-ECAF49C1DC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48F17C5-B57C-A298-A846-79E505E6F40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92EA12-BA27-4E9E-D0BD-520085F159C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5F20E0-D883-E2A8-3AB3-8878BD41F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5409756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581B1B-95DD-8B18-6CE4-EA33F8C830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893D907-FE4E-A0F7-8574-0434955F6BB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29A9C0B-3040-0B32-F75A-9853351172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80CF4-3DA8-EB76-8FB1-032EF45772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114262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CA2B4B-4B52-6ED0-FA4B-19C49BCF0F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0B98987-0E72-4127-B055-23DE828C34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19D726E-D47C-592E-0869-DDEB5BAD159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C5FBCF-0B42-AD8B-4EEA-2ECFCA3716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210044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A373D1-C4BE-1EBE-BEFB-1DF7BF7F0C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544909C-4E32-3FF9-C582-5D61402BE4B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9F1FB31-0AE1-54E5-8A22-8722AFC5F34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9CF32-EECE-9AEF-0E9C-A3F23B010F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9777043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747095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19604F-1188-4297-90B2-2DF912B030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D3DDE08-2F53-3861-6234-3F2C699F8A1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054B47B-9CE1-AB0F-B420-B272827E23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3DC58F-89EA-8E5C-7977-1A849B99FB9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97622560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0841649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1423324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Google Shape;785;g135e18421cc_13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6" name="Google Shape;786;g135e18421cc_13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58227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26089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70501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20142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658900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04834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B1B21-E30F-4BC7-B6AD-2D1F51C1409D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5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59D7F-0A48-4523-ACEA-82D1D35EF453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AF663-1FD0-4314-B8DC-A13D777ED7C7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82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253500" y="1315567"/>
            <a:ext cx="6526400" cy="271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333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980504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6"/>
          <p:cNvSpPr txBox="1">
            <a:spLocks noGrp="1"/>
          </p:cNvSpPr>
          <p:nvPr>
            <p:ph type="title"/>
          </p:nvPr>
        </p:nvSpPr>
        <p:spPr>
          <a:xfrm>
            <a:off x="2851933" y="1395000"/>
            <a:ext cx="5480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2" name="Google Shape;152;p16"/>
          <p:cNvSpPr txBox="1">
            <a:spLocks noGrp="1"/>
          </p:cNvSpPr>
          <p:nvPr>
            <p:ph type="title" idx="2" hasCustomPrompt="1"/>
          </p:nvPr>
        </p:nvSpPr>
        <p:spPr>
          <a:xfrm>
            <a:off x="950967" y="1533267"/>
            <a:ext cx="1716400" cy="1192000"/>
          </a:xfrm>
          <a:prstGeom prst="rect">
            <a:avLst/>
          </a:prstGeom>
          <a:solidFill>
            <a:schemeClr val="accent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3469222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951012" y="945037"/>
            <a:ext cx="5392400" cy="1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38" name="Google Shape;238;p22"/>
          <p:cNvSpPr txBox="1">
            <a:spLocks noGrp="1"/>
          </p:cNvSpPr>
          <p:nvPr>
            <p:ph type="subTitle" idx="1"/>
          </p:nvPr>
        </p:nvSpPr>
        <p:spPr>
          <a:xfrm>
            <a:off x="950967" y="2249537"/>
            <a:ext cx="5392400" cy="1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06454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9"/>
          <p:cNvSpPr txBox="1">
            <a:spLocks noGrp="1"/>
          </p:cNvSpPr>
          <p:nvPr>
            <p:ph type="title"/>
          </p:nvPr>
        </p:nvSpPr>
        <p:spPr>
          <a:xfrm>
            <a:off x="950967" y="1200867"/>
            <a:ext cx="7679200" cy="180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9"/>
          <p:cNvSpPr txBox="1">
            <a:spLocks noGrp="1"/>
          </p:cNvSpPr>
          <p:nvPr>
            <p:ph type="subTitle" idx="1"/>
          </p:nvPr>
        </p:nvSpPr>
        <p:spPr>
          <a:xfrm>
            <a:off x="950967" y="3274667"/>
            <a:ext cx="6784800" cy="176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9"/>
          <p:cNvSpPr/>
          <p:nvPr/>
        </p:nvSpPr>
        <p:spPr>
          <a:xfrm rot="-1193401">
            <a:off x="9765982" y="377537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1" name="Google Shape;81;p9"/>
          <p:cNvSpPr/>
          <p:nvPr/>
        </p:nvSpPr>
        <p:spPr>
          <a:xfrm rot="1319598">
            <a:off x="5831880" y="174711"/>
            <a:ext cx="377037" cy="358172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2" name="Google Shape;82;p9"/>
          <p:cNvSpPr/>
          <p:nvPr/>
        </p:nvSpPr>
        <p:spPr>
          <a:xfrm rot="1319598">
            <a:off x="11336414" y="3565011"/>
            <a:ext cx="377037" cy="358172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3" name="Google Shape;83;p9"/>
          <p:cNvSpPr/>
          <p:nvPr/>
        </p:nvSpPr>
        <p:spPr>
          <a:xfrm rot="1320575">
            <a:off x="8058122" y="6245690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" name="Google Shape;84;p9"/>
          <p:cNvSpPr/>
          <p:nvPr/>
        </p:nvSpPr>
        <p:spPr>
          <a:xfrm>
            <a:off x="-91966" y="-230500"/>
            <a:ext cx="5885167" cy="1383667"/>
          </a:xfrm>
          <a:custGeom>
            <a:avLst/>
            <a:gdLst/>
            <a:ahLst/>
            <a:cxnLst/>
            <a:rect l="l" t="t" r="r" b="b"/>
            <a:pathLst>
              <a:path w="176555" h="41510" extrusionOk="0">
                <a:moveTo>
                  <a:pt x="0" y="41510"/>
                </a:moveTo>
                <a:cubicBezTo>
                  <a:pt x="17187" y="41510"/>
                  <a:pt x="50006" y="35838"/>
                  <a:pt x="46404" y="19033"/>
                </a:cubicBezTo>
                <a:cubicBezTo>
                  <a:pt x="45130" y="13090"/>
                  <a:pt x="32808" y="12986"/>
                  <a:pt x="28278" y="17039"/>
                </a:cubicBezTo>
                <a:cubicBezTo>
                  <a:pt x="23278" y="21512"/>
                  <a:pt x="17310" y="31766"/>
                  <a:pt x="22296" y="36254"/>
                </a:cubicBezTo>
                <a:cubicBezTo>
                  <a:pt x="25560" y="39192"/>
                  <a:pt x="30955" y="38066"/>
                  <a:pt x="35347" y="38066"/>
                </a:cubicBezTo>
                <a:cubicBezTo>
                  <a:pt x="57801" y="38066"/>
                  <a:pt x="76153" y="19040"/>
                  <a:pt x="97522" y="12145"/>
                </a:cubicBezTo>
                <a:cubicBezTo>
                  <a:pt x="107864" y="8808"/>
                  <a:pt x="118576" y="6040"/>
                  <a:pt x="129426" y="5438"/>
                </a:cubicBezTo>
                <a:cubicBezTo>
                  <a:pt x="145216" y="4562"/>
                  <a:pt x="162407" y="7064"/>
                  <a:pt x="176555" y="0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5" name="Google Shape;85;p9"/>
          <p:cNvSpPr/>
          <p:nvPr/>
        </p:nvSpPr>
        <p:spPr>
          <a:xfrm>
            <a:off x="-457200" y="5629762"/>
            <a:ext cx="13087600" cy="929033"/>
          </a:xfrm>
          <a:custGeom>
            <a:avLst/>
            <a:gdLst/>
            <a:ahLst/>
            <a:cxnLst/>
            <a:rect l="l" t="t" r="r" b="b"/>
            <a:pathLst>
              <a:path w="392628" h="27871" extrusionOk="0">
                <a:moveTo>
                  <a:pt x="0" y="27871"/>
                </a:moveTo>
                <a:cubicBezTo>
                  <a:pt x="11853" y="21945"/>
                  <a:pt x="23145" y="13499"/>
                  <a:pt x="36254" y="11557"/>
                </a:cubicBezTo>
                <a:cubicBezTo>
                  <a:pt x="57694" y="8381"/>
                  <a:pt x="79612" y="14900"/>
                  <a:pt x="100785" y="19532"/>
                </a:cubicBezTo>
                <a:cubicBezTo>
                  <a:pt x="121119" y="23980"/>
                  <a:pt x="142181" y="26554"/>
                  <a:pt x="162961" y="25333"/>
                </a:cubicBezTo>
                <a:cubicBezTo>
                  <a:pt x="205311" y="22845"/>
                  <a:pt x="245432" y="862"/>
                  <a:pt x="287855" y="862"/>
                </a:cubicBezTo>
                <a:cubicBezTo>
                  <a:pt x="312025" y="862"/>
                  <a:pt x="336379" y="-1412"/>
                  <a:pt x="360362" y="1587"/>
                </a:cubicBezTo>
                <a:cubicBezTo>
                  <a:pt x="371034" y="2922"/>
                  <a:pt x="383005" y="6211"/>
                  <a:pt x="392628" y="1406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867645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2E52-9880-4ABF-9295-5A70D2DD736B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0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2E33D-EDD5-4F20-8321-71EA7AA429D7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8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D1BA8-7605-4BA3-82D1-C8016497ABD2}" type="datetime1">
              <a:rPr lang="en-US" smtClean="0"/>
              <a:t>3/1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23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4533A-DC35-4613-ACFF-1F113D1C8B78}" type="datetime1">
              <a:rPr lang="en-US" smtClean="0"/>
              <a:t>3/18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42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1606-A870-42D5-9419-122F66909E7B}" type="datetime1">
              <a:rPr lang="en-US" smtClean="0"/>
              <a:t>3/18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75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BF7B5-F615-4AC6-82F3-1FF465F4F121}" type="datetime1">
              <a:rPr lang="en-US" smtClean="0"/>
              <a:t>3/18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3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27BDD-E347-49B1-B9A2-34FC8057FC8A}" type="datetime1">
              <a:rPr lang="en-US" smtClean="0"/>
              <a:t>3/1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55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C3D31-3E98-47C4-9C43-00846C4001A3}" type="datetime1">
              <a:rPr lang="en-US" smtClean="0"/>
              <a:t>3/1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962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C6106-A3D3-466C-8D8D-E422B510251D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88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tif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customXml" Target="../ink/ink5.xml"/><Relationship Id="rId3" Type="http://schemas.openxmlformats.org/officeDocument/2006/relationships/image" Target="../media/image24.png"/><Relationship Id="rId7" Type="http://schemas.openxmlformats.org/officeDocument/2006/relationships/customXml" Target="../ink/ink2.xml"/><Relationship Id="rId12" Type="http://schemas.openxmlformats.org/officeDocument/2006/relationships/image" Target="../media/image240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10" Type="http://schemas.openxmlformats.org/officeDocument/2006/relationships/image" Target="../media/image230.png"/><Relationship Id="rId4" Type="http://schemas.openxmlformats.org/officeDocument/2006/relationships/image" Target="../media/image25.png"/><Relationship Id="rId9" Type="http://schemas.openxmlformats.org/officeDocument/2006/relationships/customXml" Target="../ink/ink3.xml"/><Relationship Id="rId14" Type="http://schemas.openxmlformats.org/officeDocument/2006/relationships/image" Target="../media/image2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customXml" Target="../ink/ink11.xml"/><Relationship Id="rId3" Type="http://schemas.openxmlformats.org/officeDocument/2006/relationships/image" Target="../media/image24.png"/><Relationship Id="rId7" Type="http://schemas.openxmlformats.org/officeDocument/2006/relationships/customXml" Target="../ink/ink8.xml"/><Relationship Id="rId12" Type="http://schemas.openxmlformats.org/officeDocument/2006/relationships/image" Target="../media/image2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11" Type="http://schemas.openxmlformats.org/officeDocument/2006/relationships/customXml" Target="../ink/ink10.xml"/><Relationship Id="rId5" Type="http://schemas.openxmlformats.org/officeDocument/2006/relationships/customXml" Target="../ink/ink7.xml"/><Relationship Id="rId10" Type="http://schemas.openxmlformats.org/officeDocument/2006/relationships/image" Target="../media/image230.png"/><Relationship Id="rId4" Type="http://schemas.openxmlformats.org/officeDocument/2006/relationships/image" Target="../media/image25.png"/><Relationship Id="rId9" Type="http://schemas.openxmlformats.org/officeDocument/2006/relationships/customXml" Target="../ink/ink9.xml"/><Relationship Id="rId14" Type="http://schemas.openxmlformats.org/officeDocument/2006/relationships/image" Target="../media/image2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13.xml"/><Relationship Id="rId4" Type="http://schemas.openxmlformats.org/officeDocument/2006/relationships/image" Target="../media/image27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15.xml"/><Relationship Id="rId4" Type="http://schemas.openxmlformats.org/officeDocument/2006/relationships/image" Target="../media/image2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customXml" Target="../ink/ink16.xml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17.xml"/><Relationship Id="rId4" Type="http://schemas.openxmlformats.org/officeDocument/2006/relationships/image" Target="../media/image27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customXml" Target="../ink/ink18.xml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19.xml"/><Relationship Id="rId4" Type="http://schemas.openxmlformats.org/officeDocument/2006/relationships/image" Target="../media/image2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customXml" Target="../ink/ink20.xml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1.xml"/><Relationship Id="rId4" Type="http://schemas.openxmlformats.org/officeDocument/2006/relationships/image" Target="../media/image2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customXml" Target="../ink/ink22.xml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3.xml"/><Relationship Id="rId4" Type="http://schemas.openxmlformats.org/officeDocument/2006/relationships/image" Target="../media/image2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5.xml"/><Relationship Id="rId4" Type="http://schemas.openxmlformats.org/officeDocument/2006/relationships/image" Target="../media/image27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customXml" Target="../ink/ink26.xml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7.xml"/><Relationship Id="rId4" Type="http://schemas.openxmlformats.org/officeDocument/2006/relationships/image" Target="../media/image2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customXml" Target="../ink/ink28.xml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29.xml"/><Relationship Id="rId4" Type="http://schemas.openxmlformats.org/officeDocument/2006/relationships/image" Target="../media/image27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customXml" Target="../ink/ink30.xml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1.xml"/><Relationship Id="rId4" Type="http://schemas.openxmlformats.org/officeDocument/2006/relationships/image" Target="../media/image2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hyperlink" Target="http://astria.tacc.utexas.edu/AstriaGraph/" TargetMode="Externa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customXml" Target="../ink/ink32.xml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3.xml"/><Relationship Id="rId4" Type="http://schemas.openxmlformats.org/officeDocument/2006/relationships/image" Target="../media/image27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4.xml"/><Relationship Id="rId7" Type="http://schemas.openxmlformats.org/officeDocument/2006/relationships/image" Target="../media/image4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5.xml"/><Relationship Id="rId4" Type="http://schemas.openxmlformats.org/officeDocument/2006/relationships/image" Target="../media/image27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customXml" Target="../ink/ink36.xml"/><Relationship Id="rId7" Type="http://schemas.openxmlformats.org/officeDocument/2006/relationships/image" Target="../media/image4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7.xml"/><Relationship Id="rId4" Type="http://schemas.openxmlformats.org/officeDocument/2006/relationships/image" Target="../media/image2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8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customXml" Target="../ink/ink39.xml"/><Relationship Id="rId4" Type="http://schemas.openxmlformats.org/officeDocument/2006/relationships/image" Target="../media/image27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hyperlink" Target="https://celestrak.org/NORAD/elements/index.php?FORMAT=tle" TargetMode="External"/><Relationship Id="rId3" Type="http://schemas.openxmlformats.org/officeDocument/2006/relationships/hyperlink" Target="https://www.researchgate.net/publication/252559100_Determining_satellite_close_approaches_part_II" TargetMode="External"/><Relationship Id="rId7" Type="http://schemas.openxmlformats.org/officeDocument/2006/relationships/hyperlink" Target="https://celestrak.org/" TargetMode="External"/><Relationship Id="rId12" Type="http://schemas.openxmlformats.org/officeDocument/2006/relationships/hyperlink" Target="https://github.com/cohensh96/Satellite-s-project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astria.tacc.utexas.edu/AstriaGraph/" TargetMode="External"/><Relationship Id="rId11" Type="http://schemas.openxmlformats.org/officeDocument/2006/relationships/hyperlink" Target="https://www.nasa.gov/mission_pages/station/news/orbital_debris.html" TargetMode="External"/><Relationship Id="rId5" Type="http://schemas.openxmlformats.org/officeDocument/2006/relationships/hyperlink" Target="https://www.researchgate.net/profile/Pini-Gurfil/publication/301620752_Improvements_to_Time_of_Closest_Approach_Calculation/links/5763c3f508ae570d6e15cbd1/Improvements-to-Time-of-Closest-Approach-Calculation.pdf" TargetMode="External"/><Relationship Id="rId10" Type="http://schemas.openxmlformats.org/officeDocument/2006/relationships/hyperlink" Target="https://www.isispace.nl/product/on-board-computer/" TargetMode="External"/><Relationship Id="rId4" Type="http://schemas.openxmlformats.org/officeDocument/2006/relationships/hyperlink" Target="https://www.researchgate.net/publication/338609111_Satellite_Closest_Approach_Calculation_Through_Chebyshev_Proxy_Polynomials" TargetMode="External"/><Relationship Id="rId9" Type="http://schemas.openxmlformats.org/officeDocument/2006/relationships/hyperlink" Target="https://www.gem5.org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3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/Users/shircohen/Library/Group%20Containers/UBF8T346G9.ms/WebArchiveCopyPasteTempFiles/com.microsoft.Word/PI_5_TOP_1500x1500_crop_center.png%3fv=1695739185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31"/>
          <p:cNvSpPr/>
          <p:nvPr/>
        </p:nvSpPr>
        <p:spPr>
          <a:xfrm>
            <a:off x="14172" y="4862517"/>
            <a:ext cx="12319267" cy="1568633"/>
          </a:xfrm>
          <a:custGeom>
            <a:avLst/>
            <a:gdLst/>
            <a:ahLst/>
            <a:cxnLst/>
            <a:rect l="l" t="t" r="r" b="b"/>
            <a:pathLst>
              <a:path w="369578" h="47059" extrusionOk="0">
                <a:moveTo>
                  <a:pt x="0" y="23980"/>
                </a:moveTo>
                <a:cubicBezTo>
                  <a:pt x="12699" y="23980"/>
                  <a:pt x="26197" y="22130"/>
                  <a:pt x="37989" y="26843"/>
                </a:cubicBezTo>
                <a:cubicBezTo>
                  <a:pt x="41841" y="28383"/>
                  <a:pt x="44410" y="32119"/>
                  <a:pt x="47343" y="35052"/>
                </a:cubicBezTo>
                <a:cubicBezTo>
                  <a:pt x="53460" y="41169"/>
                  <a:pt x="62109" y="45023"/>
                  <a:pt x="70632" y="46506"/>
                </a:cubicBezTo>
                <a:cubicBezTo>
                  <a:pt x="91722" y="50176"/>
                  <a:pt x="111780" y="33790"/>
                  <a:pt x="133056" y="31425"/>
                </a:cubicBezTo>
                <a:cubicBezTo>
                  <a:pt x="150944" y="29436"/>
                  <a:pt x="167709" y="41188"/>
                  <a:pt x="185171" y="45551"/>
                </a:cubicBezTo>
                <a:cubicBezTo>
                  <a:pt x="195049" y="48019"/>
                  <a:pt x="205575" y="46472"/>
                  <a:pt x="215715" y="45551"/>
                </a:cubicBezTo>
                <a:cubicBezTo>
                  <a:pt x="241446" y="43213"/>
                  <a:pt x="265988" y="32426"/>
                  <a:pt x="289401" y="21498"/>
                </a:cubicBezTo>
                <a:cubicBezTo>
                  <a:pt x="301057" y="16058"/>
                  <a:pt x="311206" y="6728"/>
                  <a:pt x="323763" y="3936"/>
                </a:cubicBezTo>
                <a:cubicBezTo>
                  <a:pt x="335359" y="1358"/>
                  <a:pt x="347622" y="-1450"/>
                  <a:pt x="359270" y="881"/>
                </a:cubicBezTo>
                <a:cubicBezTo>
                  <a:pt x="362932" y="1614"/>
                  <a:pt x="365955" y="4365"/>
                  <a:pt x="369578" y="5272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IL" sz="2400"/>
          </a:p>
        </p:txBody>
      </p:sp>
      <p:grpSp>
        <p:nvGrpSpPr>
          <p:cNvPr id="297" name="Google Shape;297;p31"/>
          <p:cNvGrpSpPr/>
          <p:nvPr/>
        </p:nvGrpSpPr>
        <p:grpSpPr>
          <a:xfrm rot="-228760">
            <a:off x="8685369" y="3405343"/>
            <a:ext cx="3864980" cy="3863899"/>
            <a:chOff x="710950" y="550125"/>
            <a:chExt cx="1786375" cy="1785875"/>
          </a:xfrm>
        </p:grpSpPr>
        <p:grpSp>
          <p:nvGrpSpPr>
            <p:cNvPr id="298" name="Google Shape;298;p31"/>
            <p:cNvGrpSpPr/>
            <p:nvPr/>
          </p:nvGrpSpPr>
          <p:grpSpPr>
            <a:xfrm>
              <a:off x="710950" y="550125"/>
              <a:ext cx="1786375" cy="1785875"/>
              <a:chOff x="710950" y="550125"/>
              <a:chExt cx="1786375" cy="1785875"/>
            </a:xfrm>
          </p:grpSpPr>
          <p:sp>
            <p:nvSpPr>
              <p:cNvPr id="299" name="Google Shape;299;p31"/>
              <p:cNvSpPr/>
              <p:nvPr/>
            </p:nvSpPr>
            <p:spPr>
              <a:xfrm>
                <a:off x="710950" y="550125"/>
                <a:ext cx="1786375" cy="1785875"/>
              </a:xfrm>
              <a:custGeom>
                <a:avLst/>
                <a:gdLst/>
                <a:ahLst/>
                <a:cxnLst/>
                <a:rect l="l" t="t" r="r" b="b"/>
                <a:pathLst>
                  <a:path w="71455" h="71435" extrusionOk="0">
                    <a:moveTo>
                      <a:pt x="35738" y="1"/>
                    </a:moveTo>
                    <a:cubicBezTo>
                      <a:pt x="16007" y="1"/>
                      <a:pt x="1" y="15987"/>
                      <a:pt x="1" y="35718"/>
                    </a:cubicBezTo>
                    <a:cubicBezTo>
                      <a:pt x="1" y="55448"/>
                      <a:pt x="16007" y="71434"/>
                      <a:pt x="35738" y="71434"/>
                    </a:cubicBezTo>
                    <a:cubicBezTo>
                      <a:pt x="55469" y="71434"/>
                      <a:pt x="71455" y="55448"/>
                      <a:pt x="71455" y="35718"/>
                    </a:cubicBezTo>
                    <a:cubicBezTo>
                      <a:pt x="71455" y="15987"/>
                      <a:pt x="55469" y="1"/>
                      <a:pt x="357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0" name="Google Shape;300;p31"/>
              <p:cNvSpPr/>
              <p:nvPr/>
            </p:nvSpPr>
            <p:spPr>
              <a:xfrm>
                <a:off x="780000" y="666700"/>
                <a:ext cx="989200" cy="1613000"/>
              </a:xfrm>
              <a:custGeom>
                <a:avLst/>
                <a:gdLst/>
                <a:ahLst/>
                <a:cxnLst/>
                <a:rect l="l" t="t" r="r" b="b"/>
                <a:pathLst>
                  <a:path w="39568" h="64520" extrusionOk="0">
                    <a:moveTo>
                      <a:pt x="17724" y="0"/>
                    </a:moveTo>
                    <a:cubicBezTo>
                      <a:pt x="17309" y="0"/>
                      <a:pt x="16873" y="60"/>
                      <a:pt x="16614" y="150"/>
                    </a:cubicBezTo>
                    <a:cubicBezTo>
                      <a:pt x="15986" y="360"/>
                      <a:pt x="14291" y="1113"/>
                      <a:pt x="14501" y="1720"/>
                    </a:cubicBezTo>
                    <a:cubicBezTo>
                      <a:pt x="14537" y="1835"/>
                      <a:pt x="14653" y="1876"/>
                      <a:pt x="14812" y="1876"/>
                    </a:cubicBezTo>
                    <a:cubicBezTo>
                      <a:pt x="15182" y="1876"/>
                      <a:pt x="15784" y="1657"/>
                      <a:pt x="16165" y="1657"/>
                    </a:cubicBezTo>
                    <a:cubicBezTo>
                      <a:pt x="16273" y="1657"/>
                      <a:pt x="16363" y="1675"/>
                      <a:pt x="16426" y="1720"/>
                    </a:cubicBezTo>
                    <a:cubicBezTo>
                      <a:pt x="16551" y="1824"/>
                      <a:pt x="16635" y="2159"/>
                      <a:pt x="16614" y="2305"/>
                    </a:cubicBezTo>
                    <a:cubicBezTo>
                      <a:pt x="16551" y="2473"/>
                      <a:pt x="16028" y="2619"/>
                      <a:pt x="16091" y="2766"/>
                    </a:cubicBezTo>
                    <a:cubicBezTo>
                      <a:pt x="16147" y="2901"/>
                      <a:pt x="16299" y="2947"/>
                      <a:pt x="16498" y="2947"/>
                    </a:cubicBezTo>
                    <a:cubicBezTo>
                      <a:pt x="16905" y="2947"/>
                      <a:pt x="17513" y="2757"/>
                      <a:pt x="17924" y="2757"/>
                    </a:cubicBezTo>
                    <a:cubicBezTo>
                      <a:pt x="18056" y="2757"/>
                      <a:pt x="18168" y="2777"/>
                      <a:pt x="18246" y="2829"/>
                    </a:cubicBezTo>
                    <a:cubicBezTo>
                      <a:pt x="18413" y="2954"/>
                      <a:pt x="18685" y="3435"/>
                      <a:pt x="18560" y="3603"/>
                    </a:cubicBezTo>
                    <a:cubicBezTo>
                      <a:pt x="18417" y="3817"/>
                      <a:pt x="18041" y="3906"/>
                      <a:pt x="17621" y="3906"/>
                    </a:cubicBezTo>
                    <a:cubicBezTo>
                      <a:pt x="17058" y="3906"/>
                      <a:pt x="16417" y="3747"/>
                      <a:pt x="16154" y="3519"/>
                    </a:cubicBezTo>
                    <a:cubicBezTo>
                      <a:pt x="16049" y="3414"/>
                      <a:pt x="16154" y="3038"/>
                      <a:pt x="16049" y="2933"/>
                    </a:cubicBezTo>
                    <a:cubicBezTo>
                      <a:pt x="15777" y="2640"/>
                      <a:pt x="14877" y="2724"/>
                      <a:pt x="14522" y="2598"/>
                    </a:cubicBezTo>
                    <a:cubicBezTo>
                      <a:pt x="14312" y="2515"/>
                      <a:pt x="13936" y="2201"/>
                      <a:pt x="13726" y="2159"/>
                    </a:cubicBezTo>
                    <a:cubicBezTo>
                      <a:pt x="13580" y="2120"/>
                      <a:pt x="13343" y="2108"/>
                      <a:pt x="13087" y="2108"/>
                    </a:cubicBezTo>
                    <a:cubicBezTo>
                      <a:pt x="12648" y="2108"/>
                      <a:pt x="12154" y="2146"/>
                      <a:pt x="11969" y="2159"/>
                    </a:cubicBezTo>
                    <a:cubicBezTo>
                      <a:pt x="6738" y="5946"/>
                      <a:pt x="2574" y="11114"/>
                      <a:pt x="1" y="17119"/>
                    </a:cubicBezTo>
                    <a:lnTo>
                      <a:pt x="1" y="19149"/>
                    </a:lnTo>
                    <a:cubicBezTo>
                      <a:pt x="1" y="19149"/>
                      <a:pt x="1277" y="19505"/>
                      <a:pt x="1486" y="19860"/>
                    </a:cubicBezTo>
                    <a:cubicBezTo>
                      <a:pt x="1863" y="20446"/>
                      <a:pt x="1319" y="22016"/>
                      <a:pt x="1486" y="22685"/>
                    </a:cubicBezTo>
                    <a:cubicBezTo>
                      <a:pt x="1674" y="23376"/>
                      <a:pt x="2344" y="24736"/>
                      <a:pt x="2930" y="25133"/>
                    </a:cubicBezTo>
                    <a:cubicBezTo>
                      <a:pt x="3096" y="25239"/>
                      <a:pt x="3501" y="25366"/>
                      <a:pt x="3801" y="25366"/>
                    </a:cubicBezTo>
                    <a:cubicBezTo>
                      <a:pt x="3917" y="25366"/>
                      <a:pt x="4017" y="25347"/>
                      <a:pt x="4081" y="25301"/>
                    </a:cubicBezTo>
                    <a:cubicBezTo>
                      <a:pt x="4248" y="25175"/>
                      <a:pt x="4269" y="24673"/>
                      <a:pt x="4227" y="24464"/>
                    </a:cubicBezTo>
                    <a:cubicBezTo>
                      <a:pt x="4102" y="23857"/>
                      <a:pt x="3076" y="22936"/>
                      <a:pt x="2867" y="22350"/>
                    </a:cubicBezTo>
                    <a:cubicBezTo>
                      <a:pt x="2679" y="21869"/>
                      <a:pt x="2260" y="20697"/>
                      <a:pt x="2595" y="20300"/>
                    </a:cubicBezTo>
                    <a:cubicBezTo>
                      <a:pt x="2666" y="20229"/>
                      <a:pt x="2818" y="20198"/>
                      <a:pt x="2976" y="20198"/>
                    </a:cubicBezTo>
                    <a:cubicBezTo>
                      <a:pt x="3147" y="20198"/>
                      <a:pt x="3324" y="20235"/>
                      <a:pt x="3411" y="20300"/>
                    </a:cubicBezTo>
                    <a:cubicBezTo>
                      <a:pt x="3809" y="20655"/>
                      <a:pt x="3537" y="21911"/>
                      <a:pt x="3746" y="22413"/>
                    </a:cubicBezTo>
                    <a:cubicBezTo>
                      <a:pt x="4060" y="23229"/>
                      <a:pt x="5671" y="24422"/>
                      <a:pt x="5713" y="25301"/>
                    </a:cubicBezTo>
                    <a:cubicBezTo>
                      <a:pt x="5734" y="25573"/>
                      <a:pt x="5190" y="25970"/>
                      <a:pt x="5211" y="26242"/>
                    </a:cubicBezTo>
                    <a:cubicBezTo>
                      <a:pt x="5231" y="26807"/>
                      <a:pt x="6006" y="27832"/>
                      <a:pt x="6466" y="28167"/>
                    </a:cubicBezTo>
                    <a:cubicBezTo>
                      <a:pt x="6973" y="28527"/>
                      <a:pt x="8208" y="29091"/>
                      <a:pt x="9023" y="29091"/>
                    </a:cubicBezTo>
                    <a:cubicBezTo>
                      <a:pt x="9251" y="29091"/>
                      <a:pt x="9446" y="29046"/>
                      <a:pt x="9584" y="28941"/>
                    </a:cubicBezTo>
                    <a:cubicBezTo>
                      <a:pt x="9688" y="28858"/>
                      <a:pt x="9500" y="28502"/>
                      <a:pt x="9584" y="28439"/>
                    </a:cubicBezTo>
                    <a:cubicBezTo>
                      <a:pt x="9672" y="28366"/>
                      <a:pt x="9829" y="28333"/>
                      <a:pt x="10005" y="28333"/>
                    </a:cubicBezTo>
                    <a:cubicBezTo>
                      <a:pt x="10330" y="28333"/>
                      <a:pt x="10717" y="28444"/>
                      <a:pt x="10839" y="28606"/>
                    </a:cubicBezTo>
                    <a:cubicBezTo>
                      <a:pt x="10985" y="28795"/>
                      <a:pt x="10588" y="29318"/>
                      <a:pt x="10713" y="29506"/>
                    </a:cubicBezTo>
                    <a:cubicBezTo>
                      <a:pt x="10860" y="29694"/>
                      <a:pt x="11467" y="29632"/>
                      <a:pt x="11697" y="29674"/>
                    </a:cubicBezTo>
                    <a:cubicBezTo>
                      <a:pt x="12094" y="29757"/>
                      <a:pt x="13224" y="30092"/>
                      <a:pt x="13224" y="30092"/>
                    </a:cubicBezTo>
                    <a:cubicBezTo>
                      <a:pt x="13224" y="30092"/>
                      <a:pt x="14626" y="32184"/>
                      <a:pt x="15359" y="32540"/>
                    </a:cubicBezTo>
                    <a:cubicBezTo>
                      <a:pt x="15506" y="32614"/>
                      <a:pt x="15707" y="32638"/>
                      <a:pt x="15936" y="32638"/>
                    </a:cubicBezTo>
                    <a:cubicBezTo>
                      <a:pt x="16370" y="32638"/>
                      <a:pt x="16902" y="32551"/>
                      <a:pt x="17346" y="32551"/>
                    </a:cubicBezTo>
                    <a:cubicBezTo>
                      <a:pt x="17665" y="32551"/>
                      <a:pt x="17939" y="32596"/>
                      <a:pt x="18100" y="32749"/>
                    </a:cubicBezTo>
                    <a:cubicBezTo>
                      <a:pt x="18497" y="33126"/>
                      <a:pt x="18602" y="34465"/>
                      <a:pt x="18372" y="34988"/>
                    </a:cubicBezTo>
                    <a:cubicBezTo>
                      <a:pt x="18141" y="35490"/>
                      <a:pt x="16781" y="35783"/>
                      <a:pt x="16488" y="36285"/>
                    </a:cubicBezTo>
                    <a:cubicBezTo>
                      <a:pt x="16258" y="36725"/>
                      <a:pt x="16467" y="37792"/>
                      <a:pt x="16405" y="38273"/>
                    </a:cubicBezTo>
                    <a:cubicBezTo>
                      <a:pt x="16363" y="38587"/>
                      <a:pt x="16133" y="39508"/>
                      <a:pt x="16133" y="39508"/>
                    </a:cubicBezTo>
                    <a:cubicBezTo>
                      <a:pt x="16133" y="39508"/>
                      <a:pt x="18392" y="41914"/>
                      <a:pt x="18853" y="42897"/>
                    </a:cubicBezTo>
                    <a:cubicBezTo>
                      <a:pt x="18957" y="43169"/>
                      <a:pt x="18853" y="43839"/>
                      <a:pt x="19062" y="44048"/>
                    </a:cubicBezTo>
                    <a:cubicBezTo>
                      <a:pt x="19250" y="44257"/>
                      <a:pt x="20045" y="44320"/>
                      <a:pt x="20150" y="44320"/>
                    </a:cubicBezTo>
                    <a:cubicBezTo>
                      <a:pt x="20276" y="44320"/>
                      <a:pt x="22368" y="45910"/>
                      <a:pt x="22368" y="45910"/>
                    </a:cubicBezTo>
                    <a:cubicBezTo>
                      <a:pt x="22368" y="45910"/>
                      <a:pt x="21426" y="50806"/>
                      <a:pt x="22368" y="52041"/>
                    </a:cubicBezTo>
                    <a:cubicBezTo>
                      <a:pt x="22473" y="52187"/>
                      <a:pt x="22996" y="52083"/>
                      <a:pt x="23100" y="52250"/>
                    </a:cubicBezTo>
                    <a:cubicBezTo>
                      <a:pt x="23477" y="52857"/>
                      <a:pt x="22431" y="54363"/>
                      <a:pt x="22598" y="55075"/>
                    </a:cubicBezTo>
                    <a:cubicBezTo>
                      <a:pt x="22724" y="55577"/>
                      <a:pt x="23854" y="56728"/>
                      <a:pt x="23854" y="56728"/>
                    </a:cubicBezTo>
                    <a:cubicBezTo>
                      <a:pt x="23854" y="56728"/>
                      <a:pt x="23456" y="58862"/>
                      <a:pt x="23623" y="59532"/>
                    </a:cubicBezTo>
                    <a:cubicBezTo>
                      <a:pt x="23791" y="60348"/>
                      <a:pt x="24732" y="61791"/>
                      <a:pt x="25276" y="62440"/>
                    </a:cubicBezTo>
                    <a:cubicBezTo>
                      <a:pt x="25716" y="62984"/>
                      <a:pt x="26741" y="64051"/>
                      <a:pt x="27390" y="64302"/>
                    </a:cubicBezTo>
                    <a:cubicBezTo>
                      <a:pt x="27689" y="64414"/>
                      <a:pt x="28233" y="64519"/>
                      <a:pt x="28717" y="64519"/>
                    </a:cubicBezTo>
                    <a:cubicBezTo>
                      <a:pt x="29045" y="64519"/>
                      <a:pt x="29346" y="64471"/>
                      <a:pt x="29524" y="64344"/>
                    </a:cubicBezTo>
                    <a:cubicBezTo>
                      <a:pt x="29670" y="64239"/>
                      <a:pt x="29775" y="63821"/>
                      <a:pt x="29733" y="63654"/>
                    </a:cubicBezTo>
                    <a:cubicBezTo>
                      <a:pt x="29587" y="63151"/>
                      <a:pt x="28352" y="62817"/>
                      <a:pt x="28164" y="62335"/>
                    </a:cubicBezTo>
                    <a:cubicBezTo>
                      <a:pt x="28101" y="62189"/>
                      <a:pt x="28206" y="61833"/>
                      <a:pt x="28247" y="61687"/>
                    </a:cubicBezTo>
                    <a:cubicBezTo>
                      <a:pt x="28310" y="61477"/>
                      <a:pt x="28499" y="61080"/>
                      <a:pt x="28540" y="60871"/>
                    </a:cubicBezTo>
                    <a:cubicBezTo>
                      <a:pt x="28582" y="60682"/>
                      <a:pt x="28729" y="60201"/>
                      <a:pt x="28603" y="60055"/>
                    </a:cubicBezTo>
                    <a:cubicBezTo>
                      <a:pt x="28539" y="59991"/>
                      <a:pt x="28405" y="59970"/>
                      <a:pt x="28253" y="59970"/>
                    </a:cubicBezTo>
                    <a:cubicBezTo>
                      <a:pt x="27981" y="59970"/>
                      <a:pt x="27651" y="60035"/>
                      <a:pt x="27556" y="60035"/>
                    </a:cubicBezTo>
                    <a:cubicBezTo>
                      <a:pt x="27547" y="60035"/>
                      <a:pt x="27541" y="60035"/>
                      <a:pt x="27536" y="60034"/>
                    </a:cubicBezTo>
                    <a:cubicBezTo>
                      <a:pt x="27327" y="59971"/>
                      <a:pt x="26992" y="59573"/>
                      <a:pt x="26992" y="59364"/>
                    </a:cubicBezTo>
                    <a:cubicBezTo>
                      <a:pt x="27013" y="59050"/>
                      <a:pt x="27724" y="58778"/>
                      <a:pt x="27871" y="58506"/>
                    </a:cubicBezTo>
                    <a:lnTo>
                      <a:pt x="27996" y="57858"/>
                    </a:lnTo>
                    <a:lnTo>
                      <a:pt x="27013" y="57586"/>
                    </a:lnTo>
                    <a:lnTo>
                      <a:pt x="27076" y="57000"/>
                    </a:lnTo>
                    <a:lnTo>
                      <a:pt x="28478" y="56770"/>
                    </a:lnTo>
                    <a:cubicBezTo>
                      <a:pt x="28478" y="56770"/>
                      <a:pt x="30172" y="56163"/>
                      <a:pt x="30591" y="55765"/>
                    </a:cubicBezTo>
                    <a:cubicBezTo>
                      <a:pt x="30591" y="55765"/>
                      <a:pt x="31322" y="54446"/>
                      <a:pt x="31324" y="54446"/>
                    </a:cubicBezTo>
                    <a:lnTo>
                      <a:pt x="31324" y="54446"/>
                    </a:lnTo>
                    <a:cubicBezTo>
                      <a:pt x="31324" y="54446"/>
                      <a:pt x="31324" y="54446"/>
                      <a:pt x="31323" y="54447"/>
                    </a:cubicBezTo>
                    <a:lnTo>
                      <a:pt x="33039" y="52229"/>
                    </a:lnTo>
                    <a:lnTo>
                      <a:pt x="33541" y="51581"/>
                    </a:lnTo>
                    <a:lnTo>
                      <a:pt x="33039" y="49363"/>
                    </a:lnTo>
                    <a:lnTo>
                      <a:pt x="33039" y="49342"/>
                    </a:lnTo>
                    <a:cubicBezTo>
                      <a:pt x="33123" y="49028"/>
                      <a:pt x="33729" y="48170"/>
                      <a:pt x="33729" y="48170"/>
                    </a:cubicBezTo>
                    <a:lnTo>
                      <a:pt x="35780" y="48233"/>
                    </a:lnTo>
                    <a:lnTo>
                      <a:pt x="37161" y="47124"/>
                    </a:lnTo>
                    <a:cubicBezTo>
                      <a:pt x="37684" y="46182"/>
                      <a:pt x="37203" y="43818"/>
                      <a:pt x="37600" y="42814"/>
                    </a:cubicBezTo>
                    <a:cubicBezTo>
                      <a:pt x="37851" y="42249"/>
                      <a:pt x="38877" y="41433"/>
                      <a:pt x="39149" y="40868"/>
                    </a:cubicBezTo>
                    <a:cubicBezTo>
                      <a:pt x="39274" y="40575"/>
                      <a:pt x="39567" y="39905"/>
                      <a:pt x="39421" y="39612"/>
                    </a:cubicBezTo>
                    <a:cubicBezTo>
                      <a:pt x="39232" y="39298"/>
                      <a:pt x="38312" y="39403"/>
                      <a:pt x="38019" y="39173"/>
                    </a:cubicBezTo>
                    <a:cubicBezTo>
                      <a:pt x="38019" y="39173"/>
                      <a:pt x="37266" y="37813"/>
                      <a:pt x="37098" y="37666"/>
                    </a:cubicBezTo>
                    <a:cubicBezTo>
                      <a:pt x="37098" y="37666"/>
                      <a:pt x="36273" y="37703"/>
                      <a:pt x="35436" y="37703"/>
                    </a:cubicBezTo>
                    <a:cubicBezTo>
                      <a:pt x="34849" y="37703"/>
                      <a:pt x="34257" y="37685"/>
                      <a:pt x="33939" y="37625"/>
                    </a:cubicBezTo>
                    <a:cubicBezTo>
                      <a:pt x="33709" y="37583"/>
                      <a:pt x="33269" y="37373"/>
                      <a:pt x="33039" y="37290"/>
                    </a:cubicBezTo>
                    <a:cubicBezTo>
                      <a:pt x="32641" y="37143"/>
                      <a:pt x="33039" y="37290"/>
                      <a:pt x="31428" y="36683"/>
                    </a:cubicBezTo>
                    <a:cubicBezTo>
                      <a:pt x="31428" y="36683"/>
                      <a:pt x="31449" y="35323"/>
                      <a:pt x="31323" y="34884"/>
                    </a:cubicBezTo>
                    <a:cubicBezTo>
                      <a:pt x="31198" y="34486"/>
                      <a:pt x="30486" y="33440"/>
                      <a:pt x="30486" y="33440"/>
                    </a:cubicBezTo>
                    <a:lnTo>
                      <a:pt x="28227" y="33398"/>
                    </a:lnTo>
                    <a:cubicBezTo>
                      <a:pt x="27620" y="33398"/>
                      <a:pt x="27369" y="31745"/>
                      <a:pt x="26908" y="31347"/>
                    </a:cubicBezTo>
                    <a:cubicBezTo>
                      <a:pt x="26709" y="31166"/>
                      <a:pt x="26196" y="30750"/>
                      <a:pt x="25886" y="30750"/>
                    </a:cubicBezTo>
                    <a:cubicBezTo>
                      <a:pt x="25837" y="30750"/>
                      <a:pt x="25794" y="30760"/>
                      <a:pt x="25758" y="30783"/>
                    </a:cubicBezTo>
                    <a:cubicBezTo>
                      <a:pt x="25611" y="30866"/>
                      <a:pt x="25799" y="31306"/>
                      <a:pt x="25695" y="31410"/>
                    </a:cubicBezTo>
                    <a:cubicBezTo>
                      <a:pt x="25486" y="31607"/>
                      <a:pt x="25007" y="31695"/>
                      <a:pt x="24540" y="31695"/>
                    </a:cubicBezTo>
                    <a:cubicBezTo>
                      <a:pt x="24164" y="31695"/>
                      <a:pt x="23796" y="31638"/>
                      <a:pt x="23582" y="31536"/>
                    </a:cubicBezTo>
                    <a:cubicBezTo>
                      <a:pt x="23289" y="31389"/>
                      <a:pt x="23079" y="30636"/>
                      <a:pt x="22807" y="30469"/>
                    </a:cubicBezTo>
                    <a:cubicBezTo>
                      <a:pt x="22423" y="30218"/>
                      <a:pt x="21584" y="29954"/>
                      <a:pt x="20996" y="29954"/>
                    </a:cubicBezTo>
                    <a:cubicBezTo>
                      <a:pt x="20848" y="29954"/>
                      <a:pt x="20716" y="29970"/>
                      <a:pt x="20610" y="30008"/>
                    </a:cubicBezTo>
                    <a:cubicBezTo>
                      <a:pt x="19941" y="30238"/>
                      <a:pt x="19439" y="31871"/>
                      <a:pt x="18790" y="32101"/>
                    </a:cubicBezTo>
                    <a:cubicBezTo>
                      <a:pt x="18689" y="32137"/>
                      <a:pt x="18556" y="32153"/>
                      <a:pt x="18403" y="32153"/>
                    </a:cubicBezTo>
                    <a:cubicBezTo>
                      <a:pt x="17509" y="32153"/>
                      <a:pt x="15923" y="31619"/>
                      <a:pt x="15923" y="31619"/>
                    </a:cubicBezTo>
                    <a:cubicBezTo>
                      <a:pt x="15923" y="31619"/>
                      <a:pt x="16258" y="29004"/>
                      <a:pt x="15714" y="28397"/>
                    </a:cubicBezTo>
                    <a:cubicBezTo>
                      <a:pt x="15597" y="28273"/>
                      <a:pt x="15358" y="28245"/>
                      <a:pt x="15081" y="28245"/>
                    </a:cubicBezTo>
                    <a:cubicBezTo>
                      <a:pt x="14841" y="28245"/>
                      <a:pt x="14572" y="28266"/>
                      <a:pt x="14331" y="28266"/>
                    </a:cubicBezTo>
                    <a:cubicBezTo>
                      <a:pt x="14006" y="28266"/>
                      <a:pt x="13731" y="28227"/>
                      <a:pt x="13643" y="28042"/>
                    </a:cubicBezTo>
                    <a:cubicBezTo>
                      <a:pt x="13434" y="27644"/>
                      <a:pt x="14417" y="26912"/>
                      <a:pt x="14480" y="26472"/>
                    </a:cubicBezTo>
                    <a:cubicBezTo>
                      <a:pt x="14501" y="26242"/>
                      <a:pt x="14459" y="25656"/>
                      <a:pt x="14229" y="25552"/>
                    </a:cubicBezTo>
                    <a:cubicBezTo>
                      <a:pt x="14178" y="25534"/>
                      <a:pt x="14125" y="25525"/>
                      <a:pt x="14071" y="25525"/>
                    </a:cubicBezTo>
                    <a:cubicBezTo>
                      <a:pt x="13302" y="25525"/>
                      <a:pt x="12230" y="27217"/>
                      <a:pt x="11488" y="27393"/>
                    </a:cubicBezTo>
                    <a:cubicBezTo>
                      <a:pt x="11359" y="27425"/>
                      <a:pt x="11182" y="27441"/>
                      <a:pt x="10987" y="27441"/>
                    </a:cubicBezTo>
                    <a:cubicBezTo>
                      <a:pt x="10547" y="27441"/>
                      <a:pt x="10019" y="27358"/>
                      <a:pt x="9772" y="27184"/>
                    </a:cubicBezTo>
                    <a:cubicBezTo>
                      <a:pt x="9479" y="26974"/>
                      <a:pt x="9186" y="26200"/>
                      <a:pt x="9144" y="25845"/>
                    </a:cubicBezTo>
                    <a:cubicBezTo>
                      <a:pt x="9123" y="25489"/>
                      <a:pt x="9395" y="24777"/>
                      <a:pt x="9521" y="24443"/>
                    </a:cubicBezTo>
                    <a:cubicBezTo>
                      <a:pt x="9709" y="23982"/>
                      <a:pt x="10483" y="22706"/>
                      <a:pt x="10483" y="22706"/>
                    </a:cubicBezTo>
                    <a:cubicBezTo>
                      <a:pt x="10483" y="22706"/>
                      <a:pt x="12074" y="21744"/>
                      <a:pt x="12659" y="21597"/>
                    </a:cubicBezTo>
                    <a:cubicBezTo>
                      <a:pt x="13295" y="21444"/>
                      <a:pt x="14448" y="21199"/>
                      <a:pt x="15420" y="21199"/>
                    </a:cubicBezTo>
                    <a:cubicBezTo>
                      <a:pt x="16047" y="21199"/>
                      <a:pt x="16599" y="21301"/>
                      <a:pt x="16886" y="21597"/>
                    </a:cubicBezTo>
                    <a:cubicBezTo>
                      <a:pt x="17116" y="21827"/>
                      <a:pt x="16886" y="22873"/>
                      <a:pt x="16886" y="22873"/>
                    </a:cubicBezTo>
                    <a:cubicBezTo>
                      <a:pt x="16886" y="22873"/>
                      <a:pt x="17816" y="23621"/>
                      <a:pt x="18256" y="23621"/>
                    </a:cubicBezTo>
                    <a:cubicBezTo>
                      <a:pt x="18310" y="23621"/>
                      <a:pt x="18356" y="23610"/>
                      <a:pt x="18392" y="23585"/>
                    </a:cubicBezTo>
                    <a:cubicBezTo>
                      <a:pt x="18853" y="23271"/>
                      <a:pt x="18079" y="21890"/>
                      <a:pt x="18288" y="21388"/>
                    </a:cubicBezTo>
                    <a:cubicBezTo>
                      <a:pt x="18413" y="21011"/>
                      <a:pt x="19062" y="20530"/>
                      <a:pt x="19376" y="20279"/>
                    </a:cubicBezTo>
                    <a:cubicBezTo>
                      <a:pt x="19878" y="19860"/>
                      <a:pt x="21573" y="18835"/>
                      <a:pt x="21573" y="18835"/>
                    </a:cubicBezTo>
                    <a:cubicBezTo>
                      <a:pt x="21573" y="18835"/>
                      <a:pt x="21615" y="18040"/>
                      <a:pt x="21740" y="17810"/>
                    </a:cubicBezTo>
                    <a:cubicBezTo>
                      <a:pt x="22075" y="17098"/>
                      <a:pt x="23310" y="15990"/>
                      <a:pt x="23937" y="15508"/>
                    </a:cubicBezTo>
                    <a:cubicBezTo>
                      <a:pt x="24460" y="15111"/>
                      <a:pt x="26218" y="14881"/>
                      <a:pt x="26281" y="14211"/>
                    </a:cubicBezTo>
                    <a:cubicBezTo>
                      <a:pt x="26281" y="14148"/>
                      <a:pt x="26071" y="14106"/>
                      <a:pt x="26071" y="14044"/>
                    </a:cubicBezTo>
                    <a:cubicBezTo>
                      <a:pt x="26051" y="13500"/>
                      <a:pt x="27139" y="12684"/>
                      <a:pt x="27662" y="12558"/>
                    </a:cubicBezTo>
                    <a:cubicBezTo>
                      <a:pt x="27685" y="12551"/>
                      <a:pt x="27711" y="12549"/>
                      <a:pt x="27740" y="12549"/>
                    </a:cubicBezTo>
                    <a:cubicBezTo>
                      <a:pt x="27896" y="12549"/>
                      <a:pt x="28121" y="12634"/>
                      <a:pt x="28227" y="12705"/>
                    </a:cubicBezTo>
                    <a:cubicBezTo>
                      <a:pt x="28331" y="12767"/>
                      <a:pt x="28394" y="13039"/>
                      <a:pt x="28499" y="13039"/>
                    </a:cubicBezTo>
                    <a:cubicBezTo>
                      <a:pt x="28503" y="13040"/>
                      <a:pt x="28507" y="13040"/>
                      <a:pt x="28512" y="13040"/>
                    </a:cubicBezTo>
                    <a:cubicBezTo>
                      <a:pt x="28736" y="13040"/>
                      <a:pt x="28921" y="12513"/>
                      <a:pt x="29105" y="12370"/>
                    </a:cubicBezTo>
                    <a:cubicBezTo>
                      <a:pt x="29126" y="12349"/>
                      <a:pt x="29252" y="12349"/>
                      <a:pt x="29252" y="12307"/>
                    </a:cubicBezTo>
                    <a:cubicBezTo>
                      <a:pt x="29243" y="12234"/>
                      <a:pt x="29147" y="12217"/>
                      <a:pt x="29028" y="12217"/>
                    </a:cubicBezTo>
                    <a:cubicBezTo>
                      <a:pt x="28917" y="12217"/>
                      <a:pt x="28785" y="12232"/>
                      <a:pt x="28684" y="12232"/>
                    </a:cubicBezTo>
                    <a:cubicBezTo>
                      <a:pt x="28644" y="12232"/>
                      <a:pt x="28609" y="12230"/>
                      <a:pt x="28582" y="12223"/>
                    </a:cubicBezTo>
                    <a:cubicBezTo>
                      <a:pt x="28415" y="12181"/>
                      <a:pt x="28017" y="12140"/>
                      <a:pt x="27913" y="11993"/>
                    </a:cubicBezTo>
                    <a:cubicBezTo>
                      <a:pt x="27829" y="11868"/>
                      <a:pt x="27850" y="11491"/>
                      <a:pt x="27913" y="11344"/>
                    </a:cubicBezTo>
                    <a:cubicBezTo>
                      <a:pt x="27975" y="11240"/>
                      <a:pt x="28164" y="11093"/>
                      <a:pt x="28268" y="11052"/>
                    </a:cubicBezTo>
                    <a:cubicBezTo>
                      <a:pt x="28342" y="11027"/>
                      <a:pt x="28452" y="11018"/>
                      <a:pt x="28569" y="11018"/>
                    </a:cubicBezTo>
                    <a:cubicBezTo>
                      <a:pt x="28750" y="11018"/>
                      <a:pt x="28949" y="11039"/>
                      <a:pt x="29064" y="11052"/>
                    </a:cubicBezTo>
                    <a:cubicBezTo>
                      <a:pt x="29147" y="11072"/>
                      <a:pt x="29356" y="11156"/>
                      <a:pt x="29419" y="11219"/>
                    </a:cubicBezTo>
                    <a:cubicBezTo>
                      <a:pt x="29545" y="11344"/>
                      <a:pt x="29566" y="11763"/>
                      <a:pt x="29733" y="11847"/>
                    </a:cubicBezTo>
                    <a:cubicBezTo>
                      <a:pt x="29761" y="11861"/>
                      <a:pt x="29805" y="11868"/>
                      <a:pt x="29854" y="11868"/>
                    </a:cubicBezTo>
                    <a:cubicBezTo>
                      <a:pt x="29952" y="11868"/>
                      <a:pt x="30068" y="11840"/>
                      <a:pt x="30110" y="11784"/>
                    </a:cubicBezTo>
                    <a:cubicBezTo>
                      <a:pt x="30110" y="11784"/>
                      <a:pt x="30089" y="11742"/>
                      <a:pt x="30110" y="11721"/>
                    </a:cubicBezTo>
                    <a:cubicBezTo>
                      <a:pt x="30131" y="11721"/>
                      <a:pt x="30193" y="11763"/>
                      <a:pt x="30214" y="11763"/>
                    </a:cubicBezTo>
                    <a:cubicBezTo>
                      <a:pt x="30282" y="11768"/>
                      <a:pt x="30373" y="11772"/>
                      <a:pt x="30473" y="11772"/>
                    </a:cubicBezTo>
                    <a:cubicBezTo>
                      <a:pt x="30774" y="11772"/>
                      <a:pt x="31166" y="11737"/>
                      <a:pt x="31323" y="11596"/>
                    </a:cubicBezTo>
                    <a:cubicBezTo>
                      <a:pt x="31428" y="11512"/>
                      <a:pt x="31344" y="11135"/>
                      <a:pt x="31470" y="11052"/>
                    </a:cubicBezTo>
                    <a:cubicBezTo>
                      <a:pt x="31500" y="11039"/>
                      <a:pt x="31540" y="11033"/>
                      <a:pt x="31585" y="11033"/>
                    </a:cubicBezTo>
                    <a:cubicBezTo>
                      <a:pt x="31760" y="11033"/>
                      <a:pt x="32014" y="11119"/>
                      <a:pt x="32097" y="11219"/>
                    </a:cubicBezTo>
                    <a:cubicBezTo>
                      <a:pt x="32181" y="11324"/>
                      <a:pt x="32160" y="11679"/>
                      <a:pt x="32097" y="11805"/>
                    </a:cubicBezTo>
                    <a:cubicBezTo>
                      <a:pt x="32014" y="11951"/>
                      <a:pt x="31470" y="12035"/>
                      <a:pt x="31512" y="12202"/>
                    </a:cubicBezTo>
                    <a:cubicBezTo>
                      <a:pt x="31637" y="12307"/>
                      <a:pt x="31491" y="12705"/>
                      <a:pt x="31595" y="12830"/>
                    </a:cubicBezTo>
                    <a:cubicBezTo>
                      <a:pt x="31846" y="13123"/>
                      <a:pt x="32683" y="13165"/>
                      <a:pt x="33039" y="13290"/>
                    </a:cubicBezTo>
                    <a:cubicBezTo>
                      <a:pt x="33185" y="13332"/>
                      <a:pt x="33499" y="13353"/>
                      <a:pt x="33583" y="13458"/>
                    </a:cubicBezTo>
                    <a:cubicBezTo>
                      <a:pt x="33583" y="13458"/>
                      <a:pt x="33583" y="13458"/>
                      <a:pt x="33583" y="13479"/>
                    </a:cubicBezTo>
                    <a:cubicBezTo>
                      <a:pt x="33624" y="13503"/>
                      <a:pt x="33695" y="13515"/>
                      <a:pt x="33769" y="13515"/>
                    </a:cubicBezTo>
                    <a:cubicBezTo>
                      <a:pt x="33883" y="13515"/>
                      <a:pt x="34005" y="13488"/>
                      <a:pt x="34043" y="13437"/>
                    </a:cubicBezTo>
                    <a:cubicBezTo>
                      <a:pt x="34190" y="13269"/>
                      <a:pt x="34190" y="12767"/>
                      <a:pt x="34085" y="12579"/>
                    </a:cubicBezTo>
                    <a:cubicBezTo>
                      <a:pt x="33939" y="12328"/>
                      <a:pt x="33185" y="12349"/>
                      <a:pt x="33039" y="12098"/>
                    </a:cubicBezTo>
                    <a:cubicBezTo>
                      <a:pt x="32913" y="11909"/>
                      <a:pt x="32913" y="11407"/>
                      <a:pt x="33039" y="11219"/>
                    </a:cubicBezTo>
                    <a:cubicBezTo>
                      <a:pt x="33144" y="11072"/>
                      <a:pt x="33625" y="11135"/>
                      <a:pt x="33729" y="10989"/>
                    </a:cubicBezTo>
                    <a:cubicBezTo>
                      <a:pt x="33918" y="10738"/>
                      <a:pt x="33918" y="10026"/>
                      <a:pt x="33771" y="9733"/>
                    </a:cubicBezTo>
                    <a:cubicBezTo>
                      <a:pt x="33688" y="9545"/>
                      <a:pt x="33227" y="9399"/>
                      <a:pt x="33039" y="9294"/>
                    </a:cubicBezTo>
                    <a:cubicBezTo>
                      <a:pt x="32893" y="9189"/>
                      <a:pt x="32516" y="9064"/>
                      <a:pt x="32411" y="8917"/>
                    </a:cubicBezTo>
                    <a:cubicBezTo>
                      <a:pt x="32139" y="8457"/>
                      <a:pt x="32328" y="6804"/>
                      <a:pt x="32328" y="6804"/>
                    </a:cubicBezTo>
                    <a:lnTo>
                      <a:pt x="32328" y="6804"/>
                    </a:lnTo>
                    <a:cubicBezTo>
                      <a:pt x="32327" y="6804"/>
                      <a:pt x="30967" y="7599"/>
                      <a:pt x="30444" y="7725"/>
                    </a:cubicBezTo>
                    <a:cubicBezTo>
                      <a:pt x="30343" y="7750"/>
                      <a:pt x="30156" y="7791"/>
                      <a:pt x="30002" y="7791"/>
                    </a:cubicBezTo>
                    <a:cubicBezTo>
                      <a:pt x="29902" y="7791"/>
                      <a:pt x="29816" y="7774"/>
                      <a:pt x="29775" y="7725"/>
                    </a:cubicBezTo>
                    <a:cubicBezTo>
                      <a:pt x="29503" y="7411"/>
                      <a:pt x="30172" y="6448"/>
                      <a:pt x="29942" y="6114"/>
                    </a:cubicBezTo>
                    <a:cubicBezTo>
                      <a:pt x="29640" y="5677"/>
                      <a:pt x="28596" y="5469"/>
                      <a:pt x="27861" y="5469"/>
                    </a:cubicBezTo>
                    <a:cubicBezTo>
                      <a:pt x="27680" y="5469"/>
                      <a:pt x="27518" y="5482"/>
                      <a:pt x="27390" y="5507"/>
                    </a:cubicBezTo>
                    <a:cubicBezTo>
                      <a:pt x="27076" y="5570"/>
                      <a:pt x="26490" y="6009"/>
                      <a:pt x="26343" y="6302"/>
                    </a:cubicBezTo>
                    <a:cubicBezTo>
                      <a:pt x="26071" y="6846"/>
                      <a:pt x="26699" y="8248"/>
                      <a:pt x="26343" y="8729"/>
                    </a:cubicBezTo>
                    <a:cubicBezTo>
                      <a:pt x="26051" y="9147"/>
                      <a:pt x="24816" y="9022"/>
                      <a:pt x="24439" y="9336"/>
                    </a:cubicBezTo>
                    <a:cubicBezTo>
                      <a:pt x="24105" y="9629"/>
                      <a:pt x="24021" y="10654"/>
                      <a:pt x="23686" y="10926"/>
                    </a:cubicBezTo>
                    <a:cubicBezTo>
                      <a:pt x="23569" y="11014"/>
                      <a:pt x="23286" y="11113"/>
                      <a:pt x="23070" y="11113"/>
                    </a:cubicBezTo>
                    <a:cubicBezTo>
                      <a:pt x="22978" y="11113"/>
                      <a:pt x="22899" y="11095"/>
                      <a:pt x="22849" y="11052"/>
                    </a:cubicBezTo>
                    <a:cubicBezTo>
                      <a:pt x="22473" y="10738"/>
                      <a:pt x="23184" y="9420"/>
                      <a:pt x="22849" y="9022"/>
                    </a:cubicBezTo>
                    <a:cubicBezTo>
                      <a:pt x="22669" y="8816"/>
                      <a:pt x="22037" y="8776"/>
                      <a:pt x="21578" y="8776"/>
                    </a:cubicBezTo>
                    <a:cubicBezTo>
                      <a:pt x="21290" y="8776"/>
                      <a:pt x="21071" y="8792"/>
                      <a:pt x="21071" y="8792"/>
                    </a:cubicBezTo>
                    <a:lnTo>
                      <a:pt x="20171" y="8206"/>
                    </a:lnTo>
                    <a:cubicBezTo>
                      <a:pt x="20171" y="8206"/>
                      <a:pt x="19690" y="7202"/>
                      <a:pt x="19815" y="6888"/>
                    </a:cubicBezTo>
                    <a:cubicBezTo>
                      <a:pt x="20171" y="6030"/>
                      <a:pt x="22159" y="5381"/>
                      <a:pt x="23017" y="5026"/>
                    </a:cubicBezTo>
                    <a:cubicBezTo>
                      <a:pt x="23312" y="4887"/>
                      <a:pt x="23953" y="4488"/>
                      <a:pt x="24354" y="4488"/>
                    </a:cubicBezTo>
                    <a:cubicBezTo>
                      <a:pt x="24436" y="4488"/>
                      <a:pt x="24508" y="4505"/>
                      <a:pt x="24565" y="4544"/>
                    </a:cubicBezTo>
                    <a:cubicBezTo>
                      <a:pt x="24795" y="4691"/>
                      <a:pt x="24523" y="5423"/>
                      <a:pt x="24732" y="5590"/>
                    </a:cubicBezTo>
                    <a:cubicBezTo>
                      <a:pt x="24804" y="5653"/>
                      <a:pt x="24946" y="5682"/>
                      <a:pt x="25096" y="5682"/>
                    </a:cubicBezTo>
                    <a:cubicBezTo>
                      <a:pt x="25294" y="5682"/>
                      <a:pt x="25507" y="5632"/>
                      <a:pt x="25590" y="5549"/>
                    </a:cubicBezTo>
                    <a:cubicBezTo>
                      <a:pt x="25695" y="5444"/>
                      <a:pt x="25569" y="5109"/>
                      <a:pt x="25674" y="5005"/>
                    </a:cubicBezTo>
                    <a:cubicBezTo>
                      <a:pt x="25723" y="4956"/>
                      <a:pt x="25823" y="4944"/>
                      <a:pt x="25940" y="4944"/>
                    </a:cubicBezTo>
                    <a:cubicBezTo>
                      <a:pt x="26046" y="4944"/>
                      <a:pt x="26167" y="4954"/>
                      <a:pt x="26275" y="4954"/>
                    </a:cubicBezTo>
                    <a:cubicBezTo>
                      <a:pt x="26406" y="4954"/>
                      <a:pt x="26520" y="4940"/>
                      <a:pt x="26574" y="4879"/>
                    </a:cubicBezTo>
                    <a:cubicBezTo>
                      <a:pt x="26615" y="4858"/>
                      <a:pt x="26615" y="4733"/>
                      <a:pt x="26595" y="4691"/>
                    </a:cubicBezTo>
                    <a:cubicBezTo>
                      <a:pt x="26532" y="4607"/>
                      <a:pt x="26260" y="4628"/>
                      <a:pt x="26197" y="4544"/>
                    </a:cubicBezTo>
                    <a:cubicBezTo>
                      <a:pt x="26113" y="4419"/>
                      <a:pt x="26030" y="4084"/>
                      <a:pt x="26113" y="3979"/>
                    </a:cubicBezTo>
                    <a:cubicBezTo>
                      <a:pt x="26170" y="3908"/>
                      <a:pt x="26287" y="3888"/>
                      <a:pt x="26427" y="3888"/>
                    </a:cubicBezTo>
                    <a:cubicBezTo>
                      <a:pt x="26615" y="3888"/>
                      <a:pt x="26843" y="3924"/>
                      <a:pt x="27021" y="3924"/>
                    </a:cubicBezTo>
                    <a:cubicBezTo>
                      <a:pt x="27101" y="3924"/>
                      <a:pt x="27171" y="3917"/>
                      <a:pt x="27222" y="3896"/>
                    </a:cubicBezTo>
                    <a:cubicBezTo>
                      <a:pt x="27452" y="3791"/>
                      <a:pt x="27745" y="3373"/>
                      <a:pt x="27913" y="3184"/>
                    </a:cubicBezTo>
                    <a:cubicBezTo>
                      <a:pt x="27913" y="3163"/>
                      <a:pt x="27934" y="3142"/>
                      <a:pt x="27955" y="3142"/>
                    </a:cubicBezTo>
                    <a:cubicBezTo>
                      <a:pt x="28038" y="3121"/>
                      <a:pt x="28101" y="2954"/>
                      <a:pt x="28164" y="2933"/>
                    </a:cubicBezTo>
                    <a:cubicBezTo>
                      <a:pt x="28557" y="2729"/>
                      <a:pt x="29365" y="2559"/>
                      <a:pt x="29982" y="2559"/>
                    </a:cubicBezTo>
                    <a:cubicBezTo>
                      <a:pt x="30185" y="2559"/>
                      <a:pt x="30367" y="2578"/>
                      <a:pt x="30507" y="2619"/>
                    </a:cubicBezTo>
                    <a:cubicBezTo>
                      <a:pt x="30842" y="2724"/>
                      <a:pt x="31595" y="3163"/>
                      <a:pt x="31553" y="3519"/>
                    </a:cubicBezTo>
                    <a:cubicBezTo>
                      <a:pt x="31470" y="4272"/>
                      <a:pt x="28729" y="4189"/>
                      <a:pt x="28833" y="4963"/>
                    </a:cubicBezTo>
                    <a:cubicBezTo>
                      <a:pt x="28908" y="5593"/>
                      <a:pt x="30252" y="5954"/>
                      <a:pt x="31299" y="5954"/>
                    </a:cubicBezTo>
                    <a:cubicBezTo>
                      <a:pt x="31713" y="5954"/>
                      <a:pt x="32081" y="5897"/>
                      <a:pt x="32307" y="5779"/>
                    </a:cubicBezTo>
                    <a:cubicBezTo>
                      <a:pt x="32579" y="5632"/>
                      <a:pt x="32495" y="4795"/>
                      <a:pt x="32746" y="4628"/>
                    </a:cubicBezTo>
                    <a:cubicBezTo>
                      <a:pt x="32767" y="4614"/>
                      <a:pt x="32800" y="4609"/>
                      <a:pt x="32836" y="4609"/>
                    </a:cubicBezTo>
                    <a:cubicBezTo>
                      <a:pt x="32909" y="4609"/>
                      <a:pt x="32997" y="4628"/>
                      <a:pt x="33039" y="4628"/>
                    </a:cubicBezTo>
                    <a:cubicBezTo>
                      <a:pt x="33248" y="4628"/>
                      <a:pt x="33606" y="4693"/>
                      <a:pt x="33896" y="4693"/>
                    </a:cubicBezTo>
                    <a:cubicBezTo>
                      <a:pt x="34041" y="4693"/>
                      <a:pt x="34169" y="4677"/>
                      <a:pt x="34253" y="4628"/>
                    </a:cubicBezTo>
                    <a:cubicBezTo>
                      <a:pt x="34504" y="4482"/>
                      <a:pt x="34922" y="3875"/>
                      <a:pt x="34797" y="3603"/>
                    </a:cubicBezTo>
                    <a:cubicBezTo>
                      <a:pt x="34692" y="3352"/>
                      <a:pt x="33897" y="3561"/>
                      <a:pt x="33729" y="3331"/>
                    </a:cubicBezTo>
                    <a:cubicBezTo>
                      <a:pt x="33520" y="3101"/>
                      <a:pt x="33897" y="2326"/>
                      <a:pt x="33729" y="2054"/>
                    </a:cubicBezTo>
                    <a:cubicBezTo>
                      <a:pt x="33625" y="1908"/>
                      <a:pt x="33206" y="1845"/>
                      <a:pt x="33039" y="1761"/>
                    </a:cubicBezTo>
                    <a:cubicBezTo>
                      <a:pt x="32369" y="1469"/>
                      <a:pt x="31093" y="673"/>
                      <a:pt x="30361" y="569"/>
                    </a:cubicBezTo>
                    <a:cubicBezTo>
                      <a:pt x="30262" y="555"/>
                      <a:pt x="30146" y="548"/>
                      <a:pt x="30019" y="548"/>
                    </a:cubicBezTo>
                    <a:cubicBezTo>
                      <a:pt x="29396" y="548"/>
                      <a:pt x="28508" y="702"/>
                      <a:pt x="28038" y="841"/>
                    </a:cubicBezTo>
                    <a:cubicBezTo>
                      <a:pt x="27683" y="945"/>
                      <a:pt x="26908" y="1197"/>
                      <a:pt x="26720" y="1531"/>
                    </a:cubicBezTo>
                    <a:cubicBezTo>
                      <a:pt x="26532" y="1887"/>
                      <a:pt x="27118" y="2912"/>
                      <a:pt x="26825" y="3184"/>
                    </a:cubicBezTo>
                    <a:cubicBezTo>
                      <a:pt x="26741" y="3255"/>
                      <a:pt x="26603" y="3284"/>
                      <a:pt x="26443" y="3284"/>
                    </a:cubicBezTo>
                    <a:cubicBezTo>
                      <a:pt x="26084" y="3284"/>
                      <a:pt x="25618" y="3135"/>
                      <a:pt x="25444" y="2975"/>
                    </a:cubicBezTo>
                    <a:cubicBezTo>
                      <a:pt x="25276" y="2808"/>
                      <a:pt x="25172" y="2285"/>
                      <a:pt x="25234" y="2054"/>
                    </a:cubicBezTo>
                    <a:cubicBezTo>
                      <a:pt x="25381" y="1636"/>
                      <a:pt x="26699" y="1280"/>
                      <a:pt x="26553" y="862"/>
                    </a:cubicBezTo>
                    <a:cubicBezTo>
                      <a:pt x="26467" y="630"/>
                      <a:pt x="26148" y="557"/>
                      <a:pt x="25762" y="557"/>
                    </a:cubicBezTo>
                    <a:cubicBezTo>
                      <a:pt x="25207" y="557"/>
                      <a:pt x="24513" y="708"/>
                      <a:pt x="24167" y="757"/>
                    </a:cubicBezTo>
                    <a:cubicBezTo>
                      <a:pt x="24000" y="778"/>
                      <a:pt x="23623" y="841"/>
                      <a:pt x="23477" y="966"/>
                    </a:cubicBezTo>
                    <a:cubicBezTo>
                      <a:pt x="23330" y="1113"/>
                      <a:pt x="23079" y="1573"/>
                      <a:pt x="23184" y="1761"/>
                    </a:cubicBezTo>
                    <a:cubicBezTo>
                      <a:pt x="23227" y="1826"/>
                      <a:pt x="23331" y="1841"/>
                      <a:pt x="23454" y="1841"/>
                    </a:cubicBezTo>
                    <a:cubicBezTo>
                      <a:pt x="23568" y="1841"/>
                      <a:pt x="23699" y="1828"/>
                      <a:pt x="23813" y="1828"/>
                    </a:cubicBezTo>
                    <a:cubicBezTo>
                      <a:pt x="23937" y="1828"/>
                      <a:pt x="24041" y="1844"/>
                      <a:pt x="24084" y="1908"/>
                    </a:cubicBezTo>
                    <a:cubicBezTo>
                      <a:pt x="24209" y="2096"/>
                      <a:pt x="24063" y="2661"/>
                      <a:pt x="23895" y="2808"/>
                    </a:cubicBezTo>
                    <a:cubicBezTo>
                      <a:pt x="23816" y="2876"/>
                      <a:pt x="23691" y="2898"/>
                      <a:pt x="23544" y="2898"/>
                    </a:cubicBezTo>
                    <a:cubicBezTo>
                      <a:pt x="23278" y="2898"/>
                      <a:pt x="22941" y="2825"/>
                      <a:pt x="22685" y="2825"/>
                    </a:cubicBezTo>
                    <a:cubicBezTo>
                      <a:pt x="22563" y="2825"/>
                      <a:pt x="22458" y="2842"/>
                      <a:pt x="22389" y="2891"/>
                    </a:cubicBezTo>
                    <a:cubicBezTo>
                      <a:pt x="22242" y="2996"/>
                      <a:pt x="22263" y="3394"/>
                      <a:pt x="22138" y="3477"/>
                    </a:cubicBezTo>
                    <a:cubicBezTo>
                      <a:pt x="21889" y="3655"/>
                      <a:pt x="21345" y="3772"/>
                      <a:pt x="20848" y="3772"/>
                    </a:cubicBezTo>
                    <a:cubicBezTo>
                      <a:pt x="20467" y="3772"/>
                      <a:pt x="20113" y="3703"/>
                      <a:pt x="19941" y="3540"/>
                    </a:cubicBezTo>
                    <a:cubicBezTo>
                      <a:pt x="19711" y="3331"/>
                      <a:pt x="19878" y="2326"/>
                      <a:pt x="19794" y="2305"/>
                    </a:cubicBezTo>
                    <a:lnTo>
                      <a:pt x="19794" y="2305"/>
                    </a:lnTo>
                    <a:cubicBezTo>
                      <a:pt x="19845" y="2305"/>
                      <a:pt x="20324" y="2351"/>
                      <a:pt x="20777" y="2351"/>
                    </a:cubicBezTo>
                    <a:cubicBezTo>
                      <a:pt x="21078" y="2351"/>
                      <a:pt x="21368" y="2331"/>
                      <a:pt x="21510" y="2264"/>
                    </a:cubicBezTo>
                    <a:cubicBezTo>
                      <a:pt x="21949" y="2096"/>
                      <a:pt x="22891" y="1448"/>
                      <a:pt x="22828" y="987"/>
                    </a:cubicBezTo>
                    <a:cubicBezTo>
                      <a:pt x="22790" y="815"/>
                      <a:pt x="22386" y="626"/>
                      <a:pt x="22173" y="626"/>
                    </a:cubicBezTo>
                    <a:cubicBezTo>
                      <a:pt x="22152" y="626"/>
                      <a:pt x="22133" y="628"/>
                      <a:pt x="22117" y="632"/>
                    </a:cubicBezTo>
                    <a:cubicBezTo>
                      <a:pt x="21782" y="673"/>
                      <a:pt x="21468" y="1427"/>
                      <a:pt x="21154" y="1552"/>
                    </a:cubicBezTo>
                    <a:cubicBezTo>
                      <a:pt x="21009" y="1612"/>
                      <a:pt x="20778" y="1640"/>
                      <a:pt x="20531" y="1640"/>
                    </a:cubicBezTo>
                    <a:cubicBezTo>
                      <a:pt x="20173" y="1640"/>
                      <a:pt x="19784" y="1580"/>
                      <a:pt x="19585" y="1469"/>
                    </a:cubicBezTo>
                    <a:cubicBezTo>
                      <a:pt x="19229" y="1259"/>
                      <a:pt x="18999" y="339"/>
                      <a:pt x="18623" y="150"/>
                    </a:cubicBezTo>
                    <a:cubicBezTo>
                      <a:pt x="18420" y="44"/>
                      <a:pt x="18079" y="0"/>
                      <a:pt x="177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1" name="Google Shape;301;p31"/>
              <p:cNvSpPr/>
              <p:nvPr/>
            </p:nvSpPr>
            <p:spPr>
              <a:xfrm>
                <a:off x="1962175" y="775075"/>
                <a:ext cx="474475" cy="349075"/>
              </a:xfrm>
              <a:custGeom>
                <a:avLst/>
                <a:gdLst/>
                <a:ahLst/>
                <a:cxnLst/>
                <a:rect l="l" t="t" r="r" b="b"/>
                <a:pathLst>
                  <a:path w="18979" h="13963" extrusionOk="0">
                    <a:moveTo>
                      <a:pt x="9291" y="0"/>
                    </a:moveTo>
                    <a:cubicBezTo>
                      <a:pt x="9207" y="167"/>
                      <a:pt x="9019" y="565"/>
                      <a:pt x="8894" y="670"/>
                    </a:cubicBezTo>
                    <a:cubicBezTo>
                      <a:pt x="8559" y="963"/>
                      <a:pt x="7617" y="1067"/>
                      <a:pt x="7241" y="1318"/>
                    </a:cubicBezTo>
                    <a:cubicBezTo>
                      <a:pt x="7031" y="1465"/>
                      <a:pt x="6613" y="1841"/>
                      <a:pt x="6550" y="2072"/>
                    </a:cubicBezTo>
                    <a:cubicBezTo>
                      <a:pt x="6487" y="2302"/>
                      <a:pt x="6697" y="2950"/>
                      <a:pt x="6697" y="2950"/>
                    </a:cubicBezTo>
                    <a:cubicBezTo>
                      <a:pt x="6697" y="2950"/>
                      <a:pt x="7387" y="2950"/>
                      <a:pt x="7554" y="3076"/>
                    </a:cubicBezTo>
                    <a:cubicBezTo>
                      <a:pt x="7826" y="3285"/>
                      <a:pt x="7764" y="4227"/>
                      <a:pt x="8077" y="4373"/>
                    </a:cubicBezTo>
                    <a:cubicBezTo>
                      <a:pt x="8103" y="4384"/>
                      <a:pt x="8131" y="4389"/>
                      <a:pt x="8161" y="4389"/>
                    </a:cubicBezTo>
                    <a:cubicBezTo>
                      <a:pt x="8506" y="4389"/>
                      <a:pt x="9099" y="3741"/>
                      <a:pt x="9440" y="3741"/>
                    </a:cubicBezTo>
                    <a:cubicBezTo>
                      <a:pt x="9477" y="3741"/>
                      <a:pt x="9511" y="3749"/>
                      <a:pt x="9542" y="3766"/>
                    </a:cubicBezTo>
                    <a:cubicBezTo>
                      <a:pt x="9919" y="3996"/>
                      <a:pt x="10065" y="5168"/>
                      <a:pt x="9793" y="5482"/>
                    </a:cubicBezTo>
                    <a:cubicBezTo>
                      <a:pt x="9762" y="5514"/>
                      <a:pt x="9706" y="5524"/>
                      <a:pt x="9644" y="5524"/>
                    </a:cubicBezTo>
                    <a:cubicBezTo>
                      <a:pt x="9541" y="5524"/>
                      <a:pt x="9419" y="5495"/>
                      <a:pt x="9354" y="5482"/>
                    </a:cubicBezTo>
                    <a:cubicBezTo>
                      <a:pt x="9040" y="5461"/>
                      <a:pt x="8433" y="5315"/>
                      <a:pt x="8140" y="5315"/>
                    </a:cubicBezTo>
                    <a:cubicBezTo>
                      <a:pt x="7805" y="5315"/>
                      <a:pt x="7094" y="5357"/>
                      <a:pt x="6801" y="5545"/>
                    </a:cubicBezTo>
                    <a:cubicBezTo>
                      <a:pt x="6320" y="5838"/>
                      <a:pt x="5985" y="7072"/>
                      <a:pt x="5504" y="7365"/>
                    </a:cubicBezTo>
                    <a:cubicBezTo>
                      <a:pt x="5334" y="7473"/>
                      <a:pt x="5029" y="7480"/>
                      <a:pt x="4711" y="7480"/>
                    </a:cubicBezTo>
                    <a:cubicBezTo>
                      <a:pt x="4658" y="7480"/>
                      <a:pt x="4605" y="7480"/>
                      <a:pt x="4552" y="7480"/>
                    </a:cubicBezTo>
                    <a:cubicBezTo>
                      <a:pt x="4180" y="7480"/>
                      <a:pt x="3820" y="7491"/>
                      <a:pt x="3663" y="7658"/>
                    </a:cubicBezTo>
                    <a:cubicBezTo>
                      <a:pt x="3370" y="7930"/>
                      <a:pt x="3160" y="8914"/>
                      <a:pt x="3391" y="9248"/>
                    </a:cubicBezTo>
                    <a:cubicBezTo>
                      <a:pt x="3495" y="9416"/>
                      <a:pt x="4060" y="9248"/>
                      <a:pt x="4165" y="9437"/>
                    </a:cubicBezTo>
                    <a:cubicBezTo>
                      <a:pt x="4311" y="9646"/>
                      <a:pt x="4165" y="10294"/>
                      <a:pt x="3935" y="10441"/>
                    </a:cubicBezTo>
                    <a:cubicBezTo>
                      <a:pt x="3869" y="10488"/>
                      <a:pt x="3785" y="10508"/>
                      <a:pt x="3689" y="10508"/>
                    </a:cubicBezTo>
                    <a:cubicBezTo>
                      <a:pt x="3240" y="10508"/>
                      <a:pt x="2519" y="10085"/>
                      <a:pt x="2117" y="10085"/>
                    </a:cubicBezTo>
                    <a:cubicBezTo>
                      <a:pt x="2109" y="10085"/>
                      <a:pt x="2101" y="10085"/>
                      <a:pt x="2093" y="10085"/>
                    </a:cubicBezTo>
                    <a:cubicBezTo>
                      <a:pt x="1675" y="10085"/>
                      <a:pt x="419" y="10441"/>
                      <a:pt x="419" y="10441"/>
                    </a:cubicBezTo>
                    <a:cubicBezTo>
                      <a:pt x="419" y="10441"/>
                      <a:pt x="85" y="11131"/>
                      <a:pt x="64" y="11383"/>
                    </a:cubicBezTo>
                    <a:cubicBezTo>
                      <a:pt x="1" y="11885"/>
                      <a:pt x="43" y="12952"/>
                      <a:pt x="357" y="13349"/>
                    </a:cubicBezTo>
                    <a:cubicBezTo>
                      <a:pt x="503" y="13579"/>
                      <a:pt x="1068" y="13768"/>
                      <a:pt x="1340" y="13810"/>
                    </a:cubicBezTo>
                    <a:cubicBezTo>
                      <a:pt x="1486" y="13848"/>
                      <a:pt x="1695" y="13861"/>
                      <a:pt x="1920" y="13861"/>
                    </a:cubicBezTo>
                    <a:cubicBezTo>
                      <a:pt x="2307" y="13861"/>
                      <a:pt x="2742" y="13823"/>
                      <a:pt x="2993" y="13810"/>
                    </a:cubicBezTo>
                    <a:cubicBezTo>
                      <a:pt x="3030" y="13807"/>
                      <a:pt x="3073" y="13806"/>
                      <a:pt x="3119" y="13806"/>
                    </a:cubicBezTo>
                    <a:cubicBezTo>
                      <a:pt x="3240" y="13806"/>
                      <a:pt x="3385" y="13813"/>
                      <a:pt x="3530" y="13813"/>
                    </a:cubicBezTo>
                    <a:cubicBezTo>
                      <a:pt x="3765" y="13813"/>
                      <a:pt x="3999" y="13795"/>
                      <a:pt x="4123" y="13705"/>
                    </a:cubicBezTo>
                    <a:cubicBezTo>
                      <a:pt x="4311" y="13559"/>
                      <a:pt x="4458" y="12805"/>
                      <a:pt x="4458" y="12805"/>
                    </a:cubicBezTo>
                    <a:cubicBezTo>
                      <a:pt x="4458" y="12805"/>
                      <a:pt x="5546" y="10776"/>
                      <a:pt x="6215" y="10525"/>
                    </a:cubicBezTo>
                    <a:cubicBezTo>
                      <a:pt x="6241" y="10517"/>
                      <a:pt x="6271" y="10513"/>
                      <a:pt x="6302" y="10513"/>
                    </a:cubicBezTo>
                    <a:cubicBezTo>
                      <a:pt x="6576" y="10513"/>
                      <a:pt x="7037" y="10782"/>
                      <a:pt x="7301" y="10782"/>
                    </a:cubicBezTo>
                    <a:cubicBezTo>
                      <a:pt x="7324" y="10782"/>
                      <a:pt x="7346" y="10780"/>
                      <a:pt x="7366" y="10776"/>
                    </a:cubicBezTo>
                    <a:cubicBezTo>
                      <a:pt x="7721" y="10677"/>
                      <a:pt x="8095" y="9740"/>
                      <a:pt x="8435" y="9740"/>
                    </a:cubicBezTo>
                    <a:cubicBezTo>
                      <a:pt x="8456" y="9740"/>
                      <a:pt x="8476" y="9743"/>
                      <a:pt x="8496" y="9750"/>
                    </a:cubicBezTo>
                    <a:cubicBezTo>
                      <a:pt x="8705" y="9792"/>
                      <a:pt x="8601" y="10378"/>
                      <a:pt x="8726" y="10546"/>
                    </a:cubicBezTo>
                    <a:cubicBezTo>
                      <a:pt x="9207" y="11236"/>
                      <a:pt x="11362" y="11592"/>
                      <a:pt x="11509" y="12429"/>
                    </a:cubicBezTo>
                    <a:cubicBezTo>
                      <a:pt x="11530" y="12575"/>
                      <a:pt x="11300" y="12826"/>
                      <a:pt x="11174" y="12889"/>
                    </a:cubicBezTo>
                    <a:cubicBezTo>
                      <a:pt x="11138" y="12905"/>
                      <a:pt x="11093" y="12911"/>
                      <a:pt x="11043" y="12911"/>
                    </a:cubicBezTo>
                    <a:cubicBezTo>
                      <a:pt x="10784" y="12911"/>
                      <a:pt x="10372" y="12739"/>
                      <a:pt x="10118" y="12739"/>
                    </a:cubicBezTo>
                    <a:cubicBezTo>
                      <a:pt x="10025" y="12739"/>
                      <a:pt x="9953" y="12762"/>
                      <a:pt x="9919" y="12826"/>
                    </a:cubicBezTo>
                    <a:cubicBezTo>
                      <a:pt x="9814" y="13015"/>
                      <a:pt x="10212" y="13391"/>
                      <a:pt x="10400" y="13517"/>
                    </a:cubicBezTo>
                    <a:cubicBezTo>
                      <a:pt x="10550" y="13610"/>
                      <a:pt x="10884" y="13687"/>
                      <a:pt x="11103" y="13687"/>
                    </a:cubicBezTo>
                    <a:cubicBezTo>
                      <a:pt x="11128" y="13687"/>
                      <a:pt x="11152" y="13686"/>
                      <a:pt x="11174" y="13684"/>
                    </a:cubicBezTo>
                    <a:cubicBezTo>
                      <a:pt x="11425" y="13663"/>
                      <a:pt x="11948" y="13517"/>
                      <a:pt x="12074" y="13307"/>
                    </a:cubicBezTo>
                    <a:cubicBezTo>
                      <a:pt x="12220" y="13077"/>
                      <a:pt x="11927" y="12450"/>
                      <a:pt x="12074" y="12199"/>
                    </a:cubicBezTo>
                    <a:cubicBezTo>
                      <a:pt x="12116" y="12115"/>
                      <a:pt x="12451" y="12115"/>
                      <a:pt x="12471" y="12010"/>
                    </a:cubicBezTo>
                    <a:cubicBezTo>
                      <a:pt x="12492" y="11885"/>
                      <a:pt x="12241" y="11738"/>
                      <a:pt x="12137" y="11655"/>
                    </a:cubicBezTo>
                    <a:cubicBezTo>
                      <a:pt x="11718" y="11341"/>
                      <a:pt x="10630" y="11027"/>
                      <a:pt x="10274" y="10629"/>
                    </a:cubicBezTo>
                    <a:cubicBezTo>
                      <a:pt x="10044" y="10336"/>
                      <a:pt x="9584" y="9541"/>
                      <a:pt x="9793" y="9248"/>
                    </a:cubicBezTo>
                    <a:cubicBezTo>
                      <a:pt x="9880" y="9118"/>
                      <a:pt x="10102" y="9070"/>
                      <a:pt x="10357" y="9070"/>
                    </a:cubicBezTo>
                    <a:cubicBezTo>
                      <a:pt x="10713" y="9070"/>
                      <a:pt x="11134" y="9163"/>
                      <a:pt x="11342" y="9248"/>
                    </a:cubicBezTo>
                    <a:cubicBezTo>
                      <a:pt x="11488" y="9311"/>
                      <a:pt x="11697" y="9604"/>
                      <a:pt x="11823" y="9730"/>
                    </a:cubicBezTo>
                    <a:cubicBezTo>
                      <a:pt x="12158" y="10022"/>
                      <a:pt x="12974" y="10483"/>
                      <a:pt x="13162" y="10880"/>
                    </a:cubicBezTo>
                    <a:cubicBezTo>
                      <a:pt x="13308" y="11194"/>
                      <a:pt x="13099" y="11947"/>
                      <a:pt x="13225" y="12282"/>
                    </a:cubicBezTo>
                    <a:cubicBezTo>
                      <a:pt x="13413" y="12743"/>
                      <a:pt x="14606" y="13747"/>
                      <a:pt x="14606" y="13747"/>
                    </a:cubicBezTo>
                    <a:cubicBezTo>
                      <a:pt x="14606" y="13747"/>
                      <a:pt x="14794" y="12136"/>
                      <a:pt x="15129" y="11717"/>
                    </a:cubicBezTo>
                    <a:cubicBezTo>
                      <a:pt x="15276" y="11533"/>
                      <a:pt x="15714" y="11172"/>
                      <a:pt x="15988" y="11172"/>
                    </a:cubicBezTo>
                    <a:cubicBezTo>
                      <a:pt x="16026" y="11172"/>
                      <a:pt x="16061" y="11179"/>
                      <a:pt x="16091" y="11194"/>
                    </a:cubicBezTo>
                    <a:cubicBezTo>
                      <a:pt x="16447" y="11403"/>
                      <a:pt x="16091" y="12471"/>
                      <a:pt x="16259" y="12847"/>
                    </a:cubicBezTo>
                    <a:cubicBezTo>
                      <a:pt x="16405" y="13182"/>
                      <a:pt x="16886" y="13747"/>
                      <a:pt x="17200" y="13893"/>
                    </a:cubicBezTo>
                    <a:cubicBezTo>
                      <a:pt x="17332" y="13944"/>
                      <a:pt x="17552" y="13962"/>
                      <a:pt x="17796" y="13962"/>
                    </a:cubicBezTo>
                    <a:cubicBezTo>
                      <a:pt x="18251" y="13962"/>
                      <a:pt x="18788" y="13900"/>
                      <a:pt x="18979" y="13872"/>
                    </a:cubicBezTo>
                    <a:cubicBezTo>
                      <a:pt x="16886" y="8495"/>
                      <a:pt x="13539" y="3745"/>
                      <a:pt x="92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2" name="Google Shape;302;p31"/>
              <p:cNvSpPr/>
              <p:nvPr/>
            </p:nvSpPr>
            <p:spPr>
              <a:xfrm>
                <a:off x="1846575" y="1107250"/>
                <a:ext cx="650750" cy="901800"/>
              </a:xfrm>
              <a:custGeom>
                <a:avLst/>
                <a:gdLst/>
                <a:ahLst/>
                <a:cxnLst/>
                <a:rect l="l" t="t" r="r" b="b"/>
                <a:pathLst>
                  <a:path w="26030" h="36072" extrusionOk="0">
                    <a:moveTo>
                      <a:pt x="12601" y="0"/>
                    </a:moveTo>
                    <a:cubicBezTo>
                      <a:pt x="11610" y="0"/>
                      <a:pt x="10292" y="404"/>
                      <a:pt x="9626" y="606"/>
                    </a:cubicBezTo>
                    <a:cubicBezTo>
                      <a:pt x="9291" y="690"/>
                      <a:pt x="8726" y="1171"/>
                      <a:pt x="8391" y="1276"/>
                    </a:cubicBezTo>
                    <a:cubicBezTo>
                      <a:pt x="8259" y="1304"/>
                      <a:pt x="8080" y="1313"/>
                      <a:pt x="7885" y="1313"/>
                    </a:cubicBezTo>
                    <a:cubicBezTo>
                      <a:pt x="7496" y="1313"/>
                      <a:pt x="7045" y="1276"/>
                      <a:pt x="6780" y="1276"/>
                    </a:cubicBezTo>
                    <a:cubicBezTo>
                      <a:pt x="6623" y="1258"/>
                      <a:pt x="6319" y="1182"/>
                      <a:pt x="6114" y="1182"/>
                    </a:cubicBezTo>
                    <a:cubicBezTo>
                      <a:pt x="6073" y="1182"/>
                      <a:pt x="6037" y="1185"/>
                      <a:pt x="6006" y="1192"/>
                    </a:cubicBezTo>
                    <a:cubicBezTo>
                      <a:pt x="5462" y="1297"/>
                      <a:pt x="4353" y="1778"/>
                      <a:pt x="4081" y="2259"/>
                    </a:cubicBezTo>
                    <a:cubicBezTo>
                      <a:pt x="3809" y="2699"/>
                      <a:pt x="4311" y="3829"/>
                      <a:pt x="4081" y="4289"/>
                    </a:cubicBezTo>
                    <a:cubicBezTo>
                      <a:pt x="3516" y="5377"/>
                      <a:pt x="524" y="5984"/>
                      <a:pt x="105" y="7135"/>
                    </a:cubicBezTo>
                    <a:cubicBezTo>
                      <a:pt x="1" y="7448"/>
                      <a:pt x="189" y="8181"/>
                      <a:pt x="440" y="8369"/>
                    </a:cubicBezTo>
                    <a:cubicBezTo>
                      <a:pt x="471" y="8392"/>
                      <a:pt x="514" y="8401"/>
                      <a:pt x="564" y="8401"/>
                    </a:cubicBezTo>
                    <a:cubicBezTo>
                      <a:pt x="719" y="8401"/>
                      <a:pt x="942" y="8316"/>
                      <a:pt x="1094" y="8316"/>
                    </a:cubicBezTo>
                    <a:cubicBezTo>
                      <a:pt x="1156" y="8316"/>
                      <a:pt x="1206" y="8330"/>
                      <a:pt x="1235" y="8369"/>
                    </a:cubicBezTo>
                    <a:cubicBezTo>
                      <a:pt x="1445" y="8599"/>
                      <a:pt x="1235" y="9290"/>
                      <a:pt x="1026" y="9520"/>
                    </a:cubicBezTo>
                    <a:cubicBezTo>
                      <a:pt x="942" y="9645"/>
                      <a:pt x="566" y="9603"/>
                      <a:pt x="461" y="9729"/>
                    </a:cubicBezTo>
                    <a:cubicBezTo>
                      <a:pt x="22" y="10357"/>
                      <a:pt x="440" y="12763"/>
                      <a:pt x="440" y="12763"/>
                    </a:cubicBezTo>
                    <a:lnTo>
                      <a:pt x="3872" y="16655"/>
                    </a:lnTo>
                    <a:cubicBezTo>
                      <a:pt x="3872" y="16655"/>
                      <a:pt x="4392" y="16757"/>
                      <a:pt x="4833" y="16757"/>
                    </a:cubicBezTo>
                    <a:cubicBezTo>
                      <a:pt x="5053" y="16757"/>
                      <a:pt x="5253" y="16731"/>
                      <a:pt x="5357" y="16655"/>
                    </a:cubicBezTo>
                    <a:cubicBezTo>
                      <a:pt x="5399" y="16634"/>
                      <a:pt x="5399" y="16466"/>
                      <a:pt x="5441" y="16425"/>
                    </a:cubicBezTo>
                    <a:cubicBezTo>
                      <a:pt x="5573" y="16333"/>
                      <a:pt x="5762" y="16301"/>
                      <a:pt x="5981" y="16301"/>
                    </a:cubicBezTo>
                    <a:cubicBezTo>
                      <a:pt x="6506" y="16301"/>
                      <a:pt x="7204" y="16486"/>
                      <a:pt x="7716" y="16486"/>
                    </a:cubicBezTo>
                    <a:cubicBezTo>
                      <a:pt x="7871" y="16486"/>
                      <a:pt x="8009" y="16469"/>
                      <a:pt x="8119" y="16425"/>
                    </a:cubicBezTo>
                    <a:cubicBezTo>
                      <a:pt x="8370" y="16320"/>
                      <a:pt x="8642" y="15818"/>
                      <a:pt x="8893" y="15713"/>
                    </a:cubicBezTo>
                    <a:cubicBezTo>
                      <a:pt x="9071" y="15640"/>
                      <a:pt x="9364" y="15603"/>
                      <a:pt x="9654" y="15603"/>
                    </a:cubicBezTo>
                    <a:cubicBezTo>
                      <a:pt x="9945" y="15603"/>
                      <a:pt x="10232" y="15640"/>
                      <a:pt x="10400" y="15713"/>
                    </a:cubicBezTo>
                    <a:cubicBezTo>
                      <a:pt x="10672" y="15818"/>
                      <a:pt x="10986" y="16425"/>
                      <a:pt x="11237" y="16550"/>
                    </a:cubicBezTo>
                    <a:cubicBezTo>
                      <a:pt x="11361" y="16605"/>
                      <a:pt x="11532" y="16622"/>
                      <a:pt x="11727" y="16622"/>
                    </a:cubicBezTo>
                    <a:cubicBezTo>
                      <a:pt x="12050" y="16622"/>
                      <a:pt x="12436" y="16575"/>
                      <a:pt x="12772" y="16575"/>
                    </a:cubicBezTo>
                    <a:cubicBezTo>
                      <a:pt x="13090" y="16575"/>
                      <a:pt x="13364" y="16617"/>
                      <a:pt x="13497" y="16780"/>
                    </a:cubicBezTo>
                    <a:cubicBezTo>
                      <a:pt x="13978" y="17366"/>
                      <a:pt x="13204" y="19793"/>
                      <a:pt x="13204" y="19793"/>
                    </a:cubicBezTo>
                    <a:lnTo>
                      <a:pt x="15714" y="24229"/>
                    </a:lnTo>
                    <a:cubicBezTo>
                      <a:pt x="15714" y="24229"/>
                      <a:pt x="14543" y="26049"/>
                      <a:pt x="14396" y="26761"/>
                    </a:cubicBezTo>
                    <a:cubicBezTo>
                      <a:pt x="14334" y="27054"/>
                      <a:pt x="14354" y="27682"/>
                      <a:pt x="14480" y="27954"/>
                    </a:cubicBezTo>
                    <a:cubicBezTo>
                      <a:pt x="14626" y="28288"/>
                      <a:pt x="15380" y="28644"/>
                      <a:pt x="15526" y="28979"/>
                    </a:cubicBezTo>
                    <a:cubicBezTo>
                      <a:pt x="15798" y="29648"/>
                      <a:pt x="15526" y="31845"/>
                      <a:pt x="15526" y="31845"/>
                    </a:cubicBezTo>
                    <a:cubicBezTo>
                      <a:pt x="15526" y="31845"/>
                      <a:pt x="16719" y="33143"/>
                      <a:pt x="16886" y="33687"/>
                    </a:cubicBezTo>
                    <a:cubicBezTo>
                      <a:pt x="17075" y="34252"/>
                      <a:pt x="16886" y="36072"/>
                      <a:pt x="16886" y="36072"/>
                    </a:cubicBezTo>
                    <a:lnTo>
                      <a:pt x="18016" y="36072"/>
                    </a:lnTo>
                    <a:cubicBezTo>
                      <a:pt x="23017" y="29920"/>
                      <a:pt x="26030" y="22074"/>
                      <a:pt x="26030" y="13537"/>
                    </a:cubicBezTo>
                    <a:cubicBezTo>
                      <a:pt x="26030" y="10043"/>
                      <a:pt x="25528" y="6653"/>
                      <a:pt x="24586" y="3473"/>
                    </a:cubicBezTo>
                    <a:cubicBezTo>
                      <a:pt x="24544" y="3515"/>
                      <a:pt x="24481" y="3577"/>
                      <a:pt x="24461" y="3577"/>
                    </a:cubicBezTo>
                    <a:cubicBezTo>
                      <a:pt x="24140" y="3708"/>
                      <a:pt x="23627" y="3766"/>
                      <a:pt x="23103" y="3766"/>
                    </a:cubicBezTo>
                    <a:cubicBezTo>
                      <a:pt x="22534" y="3766"/>
                      <a:pt x="21954" y="3697"/>
                      <a:pt x="21594" y="3577"/>
                    </a:cubicBezTo>
                    <a:cubicBezTo>
                      <a:pt x="21092" y="3410"/>
                      <a:pt x="20380" y="2427"/>
                      <a:pt x="19857" y="2301"/>
                    </a:cubicBezTo>
                    <a:cubicBezTo>
                      <a:pt x="19669" y="2247"/>
                      <a:pt x="19362" y="2209"/>
                      <a:pt x="19049" y="2209"/>
                    </a:cubicBezTo>
                    <a:cubicBezTo>
                      <a:pt x="18631" y="2209"/>
                      <a:pt x="18204" y="2277"/>
                      <a:pt x="18037" y="2469"/>
                    </a:cubicBezTo>
                    <a:cubicBezTo>
                      <a:pt x="17849" y="2678"/>
                      <a:pt x="18225" y="3389"/>
                      <a:pt x="18037" y="3577"/>
                    </a:cubicBezTo>
                    <a:cubicBezTo>
                      <a:pt x="17991" y="3624"/>
                      <a:pt x="17896" y="3641"/>
                      <a:pt x="17794" y="3641"/>
                    </a:cubicBezTo>
                    <a:cubicBezTo>
                      <a:pt x="17664" y="3641"/>
                      <a:pt x="17521" y="3613"/>
                      <a:pt x="17451" y="3577"/>
                    </a:cubicBezTo>
                    <a:cubicBezTo>
                      <a:pt x="17263" y="3536"/>
                      <a:pt x="16991" y="3222"/>
                      <a:pt x="16823" y="3138"/>
                    </a:cubicBezTo>
                    <a:cubicBezTo>
                      <a:pt x="16091" y="2803"/>
                      <a:pt x="14145" y="2971"/>
                      <a:pt x="13643" y="2343"/>
                    </a:cubicBezTo>
                    <a:cubicBezTo>
                      <a:pt x="13329" y="1925"/>
                      <a:pt x="14020" y="627"/>
                      <a:pt x="13643" y="292"/>
                    </a:cubicBezTo>
                    <a:cubicBezTo>
                      <a:pt x="13418" y="80"/>
                      <a:pt x="13042" y="0"/>
                      <a:pt x="1260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3" name="Google Shape;303;p31"/>
              <p:cNvSpPr/>
              <p:nvPr/>
            </p:nvSpPr>
            <p:spPr>
              <a:xfrm>
                <a:off x="2014500" y="846400"/>
                <a:ext cx="93125" cy="108750"/>
              </a:xfrm>
              <a:custGeom>
                <a:avLst/>
                <a:gdLst/>
                <a:ahLst/>
                <a:cxnLst/>
                <a:rect l="l" t="t" r="r" b="b"/>
                <a:pathLst>
                  <a:path w="3725" h="4350" extrusionOk="0">
                    <a:moveTo>
                      <a:pt x="1335" y="0"/>
                    </a:moveTo>
                    <a:cubicBezTo>
                      <a:pt x="1022" y="0"/>
                      <a:pt x="575" y="178"/>
                      <a:pt x="398" y="307"/>
                    </a:cubicBezTo>
                    <a:cubicBezTo>
                      <a:pt x="272" y="390"/>
                      <a:pt x="105" y="662"/>
                      <a:pt x="63" y="809"/>
                    </a:cubicBezTo>
                    <a:cubicBezTo>
                      <a:pt x="21" y="934"/>
                      <a:pt x="0" y="1248"/>
                      <a:pt x="63" y="1374"/>
                    </a:cubicBezTo>
                    <a:cubicBezTo>
                      <a:pt x="147" y="1520"/>
                      <a:pt x="482" y="1667"/>
                      <a:pt x="628" y="1750"/>
                    </a:cubicBezTo>
                    <a:cubicBezTo>
                      <a:pt x="816" y="1897"/>
                      <a:pt x="1298" y="2064"/>
                      <a:pt x="1423" y="2273"/>
                    </a:cubicBezTo>
                    <a:cubicBezTo>
                      <a:pt x="1507" y="2399"/>
                      <a:pt x="1591" y="2734"/>
                      <a:pt x="1507" y="2838"/>
                    </a:cubicBezTo>
                    <a:cubicBezTo>
                      <a:pt x="1381" y="3027"/>
                      <a:pt x="795" y="2859"/>
                      <a:pt x="649" y="3027"/>
                    </a:cubicBezTo>
                    <a:cubicBezTo>
                      <a:pt x="440" y="3257"/>
                      <a:pt x="314" y="4031"/>
                      <a:pt x="523" y="4261"/>
                    </a:cubicBezTo>
                    <a:cubicBezTo>
                      <a:pt x="582" y="4327"/>
                      <a:pt x="696" y="4350"/>
                      <a:pt x="830" y="4350"/>
                    </a:cubicBezTo>
                    <a:cubicBezTo>
                      <a:pt x="1077" y="4350"/>
                      <a:pt x="1393" y="4275"/>
                      <a:pt x="1570" y="4261"/>
                    </a:cubicBezTo>
                    <a:cubicBezTo>
                      <a:pt x="1904" y="4240"/>
                      <a:pt x="2637" y="4282"/>
                      <a:pt x="2951" y="4136"/>
                    </a:cubicBezTo>
                    <a:cubicBezTo>
                      <a:pt x="3202" y="4010"/>
                      <a:pt x="3725" y="3550"/>
                      <a:pt x="3662" y="3278"/>
                    </a:cubicBezTo>
                    <a:cubicBezTo>
                      <a:pt x="3620" y="3089"/>
                      <a:pt x="3076" y="3110"/>
                      <a:pt x="2909" y="2985"/>
                    </a:cubicBezTo>
                    <a:cubicBezTo>
                      <a:pt x="2762" y="2901"/>
                      <a:pt x="2574" y="2629"/>
                      <a:pt x="2490" y="2504"/>
                    </a:cubicBezTo>
                    <a:cubicBezTo>
                      <a:pt x="2302" y="2273"/>
                      <a:pt x="1967" y="1771"/>
                      <a:pt x="1863" y="1499"/>
                    </a:cubicBezTo>
                    <a:cubicBezTo>
                      <a:pt x="1716" y="1143"/>
                      <a:pt x="1863" y="265"/>
                      <a:pt x="1570" y="55"/>
                    </a:cubicBezTo>
                    <a:cubicBezTo>
                      <a:pt x="1511" y="17"/>
                      <a:pt x="1429" y="0"/>
                      <a:pt x="13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4" name="Google Shape;304;p31"/>
              <p:cNvSpPr/>
              <p:nvPr/>
            </p:nvSpPr>
            <p:spPr>
              <a:xfrm>
                <a:off x="1964275" y="887975"/>
                <a:ext cx="64900" cy="549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199" extrusionOk="0">
                    <a:moveTo>
                      <a:pt x="1751" y="1"/>
                    </a:moveTo>
                    <a:cubicBezTo>
                      <a:pt x="1483" y="1"/>
                      <a:pt x="1031" y="100"/>
                      <a:pt x="859" y="234"/>
                    </a:cubicBezTo>
                    <a:cubicBezTo>
                      <a:pt x="566" y="422"/>
                      <a:pt x="231" y="1050"/>
                      <a:pt x="126" y="1385"/>
                    </a:cubicBezTo>
                    <a:cubicBezTo>
                      <a:pt x="84" y="1552"/>
                      <a:pt x="1" y="1991"/>
                      <a:pt x="126" y="2117"/>
                    </a:cubicBezTo>
                    <a:cubicBezTo>
                      <a:pt x="186" y="2177"/>
                      <a:pt x="306" y="2198"/>
                      <a:pt x="439" y="2198"/>
                    </a:cubicBezTo>
                    <a:cubicBezTo>
                      <a:pt x="632" y="2198"/>
                      <a:pt x="852" y="2154"/>
                      <a:pt x="963" y="2117"/>
                    </a:cubicBezTo>
                    <a:cubicBezTo>
                      <a:pt x="1403" y="1991"/>
                      <a:pt x="2219" y="1468"/>
                      <a:pt x="2449" y="1071"/>
                    </a:cubicBezTo>
                    <a:cubicBezTo>
                      <a:pt x="2532" y="903"/>
                      <a:pt x="2595" y="464"/>
                      <a:pt x="2511" y="296"/>
                    </a:cubicBezTo>
                    <a:cubicBezTo>
                      <a:pt x="2407" y="150"/>
                      <a:pt x="2009" y="24"/>
                      <a:pt x="1821" y="4"/>
                    </a:cubicBezTo>
                    <a:cubicBezTo>
                      <a:pt x="1799" y="2"/>
                      <a:pt x="1776" y="1"/>
                      <a:pt x="17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sp>
          <p:nvSpPr>
            <p:cNvPr id="305" name="Google Shape;305;p31"/>
            <p:cNvSpPr/>
            <p:nvPr/>
          </p:nvSpPr>
          <p:spPr>
            <a:xfrm>
              <a:off x="1274850" y="723800"/>
              <a:ext cx="25" cy="550"/>
            </a:xfrm>
            <a:custGeom>
              <a:avLst/>
              <a:gdLst/>
              <a:ahLst/>
              <a:cxnLst/>
              <a:rect l="l" t="t" r="r" b="b"/>
              <a:pathLst>
                <a:path w="1" h="22" extrusionOk="0">
                  <a:moveTo>
                    <a:pt x="0" y="21"/>
                  </a:moveTo>
                  <a:cubicBezTo>
                    <a:pt x="0" y="21"/>
                    <a:pt x="0" y="1"/>
                    <a:pt x="0" y="21"/>
                  </a:cubicBezTo>
                  <a:cubicBezTo>
                    <a:pt x="0" y="1"/>
                    <a:pt x="0" y="1"/>
                    <a:pt x="0" y="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6" name="Google Shape;306;p31"/>
            <p:cNvSpPr/>
            <p:nvPr/>
          </p:nvSpPr>
          <p:spPr>
            <a:xfrm>
              <a:off x="1604400" y="550125"/>
              <a:ext cx="892925" cy="1785875"/>
            </a:xfrm>
            <a:custGeom>
              <a:avLst/>
              <a:gdLst/>
              <a:ahLst/>
              <a:cxnLst/>
              <a:rect l="l" t="t" r="r" b="b"/>
              <a:pathLst>
                <a:path w="35717" h="71435" extrusionOk="0">
                  <a:moveTo>
                    <a:pt x="0" y="1"/>
                  </a:moveTo>
                  <a:lnTo>
                    <a:pt x="0" y="71434"/>
                  </a:lnTo>
                  <a:cubicBezTo>
                    <a:pt x="19731" y="71434"/>
                    <a:pt x="35717" y="55448"/>
                    <a:pt x="35717" y="35718"/>
                  </a:cubicBezTo>
                  <a:cubicBezTo>
                    <a:pt x="35717" y="15987"/>
                    <a:pt x="19731" y="1"/>
                    <a:pt x="0" y="1"/>
                  </a:cubicBezTo>
                  <a:close/>
                </a:path>
              </a:pathLst>
            </a:custGeom>
            <a:solidFill>
              <a:srgbClr val="999999">
                <a:alpha val="2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07" name="Google Shape;307;p31"/>
          <p:cNvGrpSpPr/>
          <p:nvPr/>
        </p:nvGrpSpPr>
        <p:grpSpPr>
          <a:xfrm rot="786337">
            <a:off x="10044956" y="-488023"/>
            <a:ext cx="1338341" cy="1337151"/>
            <a:chOff x="4360538" y="1647350"/>
            <a:chExt cx="672175" cy="671675"/>
          </a:xfrm>
        </p:grpSpPr>
        <p:sp>
          <p:nvSpPr>
            <p:cNvPr id="308" name="Google Shape;308;p31"/>
            <p:cNvSpPr/>
            <p:nvPr/>
          </p:nvSpPr>
          <p:spPr>
            <a:xfrm>
              <a:off x="4360538" y="1647350"/>
              <a:ext cx="672175" cy="671675"/>
            </a:xfrm>
            <a:custGeom>
              <a:avLst/>
              <a:gdLst/>
              <a:ahLst/>
              <a:cxnLst/>
              <a:rect l="l" t="t" r="r" b="b"/>
              <a:pathLst>
                <a:path w="26887" h="26867" extrusionOk="0">
                  <a:moveTo>
                    <a:pt x="13454" y="0"/>
                  </a:moveTo>
                  <a:cubicBezTo>
                    <a:pt x="6026" y="0"/>
                    <a:pt x="0" y="6005"/>
                    <a:pt x="0" y="13433"/>
                  </a:cubicBezTo>
                  <a:cubicBezTo>
                    <a:pt x="0" y="20861"/>
                    <a:pt x="6026" y="26866"/>
                    <a:pt x="13454" y="26866"/>
                  </a:cubicBezTo>
                  <a:cubicBezTo>
                    <a:pt x="20861" y="26866"/>
                    <a:pt x="26887" y="20861"/>
                    <a:pt x="26887" y="13433"/>
                  </a:cubicBezTo>
                  <a:cubicBezTo>
                    <a:pt x="26887" y="6005"/>
                    <a:pt x="20861" y="0"/>
                    <a:pt x="13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9" name="Google Shape;309;p31"/>
            <p:cNvSpPr/>
            <p:nvPr/>
          </p:nvSpPr>
          <p:spPr>
            <a:xfrm>
              <a:off x="4649275" y="2140350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904" y="0"/>
                  </a:moveTo>
                  <a:cubicBezTo>
                    <a:pt x="858" y="0"/>
                    <a:pt x="0" y="858"/>
                    <a:pt x="0" y="1904"/>
                  </a:cubicBezTo>
                  <a:cubicBezTo>
                    <a:pt x="0" y="2951"/>
                    <a:pt x="858" y="3788"/>
                    <a:pt x="1904" y="3788"/>
                  </a:cubicBezTo>
                  <a:cubicBezTo>
                    <a:pt x="2950" y="3788"/>
                    <a:pt x="3787" y="2951"/>
                    <a:pt x="3787" y="1904"/>
                  </a:cubicBezTo>
                  <a:cubicBezTo>
                    <a:pt x="3787" y="858"/>
                    <a:pt x="2950" y="0"/>
                    <a:pt x="1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0" name="Google Shape;310;p31"/>
            <p:cNvSpPr/>
            <p:nvPr/>
          </p:nvSpPr>
          <p:spPr>
            <a:xfrm>
              <a:off x="4842813" y="2075225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1" name="Google Shape;311;p31"/>
            <p:cNvSpPr/>
            <p:nvPr/>
          </p:nvSpPr>
          <p:spPr>
            <a:xfrm>
              <a:off x="4809863" y="1921450"/>
              <a:ext cx="42400" cy="39250"/>
            </a:xfrm>
            <a:custGeom>
              <a:avLst/>
              <a:gdLst/>
              <a:ahLst/>
              <a:cxnLst/>
              <a:rect l="l" t="t" r="r" b="b"/>
              <a:pathLst>
                <a:path w="1696" h="1570" extrusionOk="0">
                  <a:moveTo>
                    <a:pt x="858" y="0"/>
                  </a:moveTo>
                  <a:cubicBezTo>
                    <a:pt x="377" y="0"/>
                    <a:pt x="1" y="356"/>
                    <a:pt x="1" y="795"/>
                  </a:cubicBezTo>
                  <a:cubicBezTo>
                    <a:pt x="1" y="1214"/>
                    <a:pt x="377" y="1569"/>
                    <a:pt x="858" y="1569"/>
                  </a:cubicBezTo>
                  <a:cubicBezTo>
                    <a:pt x="1319" y="1569"/>
                    <a:pt x="1695" y="1214"/>
                    <a:pt x="1695" y="795"/>
                  </a:cubicBezTo>
                  <a:cubicBezTo>
                    <a:pt x="1695" y="356"/>
                    <a:pt x="1319" y="0"/>
                    <a:pt x="8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2" name="Google Shape;312;p31"/>
            <p:cNvSpPr/>
            <p:nvPr/>
          </p:nvSpPr>
          <p:spPr>
            <a:xfrm>
              <a:off x="4696884" y="1647350"/>
              <a:ext cx="335829" cy="671668"/>
            </a:xfrm>
            <a:custGeom>
              <a:avLst/>
              <a:gdLst/>
              <a:ahLst/>
              <a:cxnLst/>
              <a:rect l="l" t="t" r="r" b="b"/>
              <a:pathLst>
                <a:path w="35717" h="71435" extrusionOk="0">
                  <a:moveTo>
                    <a:pt x="0" y="1"/>
                  </a:moveTo>
                  <a:lnTo>
                    <a:pt x="0" y="71434"/>
                  </a:lnTo>
                  <a:cubicBezTo>
                    <a:pt x="19731" y="71434"/>
                    <a:pt x="35717" y="55448"/>
                    <a:pt x="35717" y="35718"/>
                  </a:cubicBezTo>
                  <a:cubicBezTo>
                    <a:pt x="35717" y="15987"/>
                    <a:pt x="19731" y="1"/>
                    <a:pt x="0" y="1"/>
                  </a:cubicBezTo>
                  <a:close/>
                </a:path>
              </a:pathLst>
            </a:custGeom>
            <a:solidFill>
              <a:srgbClr val="999999">
                <a:alpha val="2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3" name="Google Shape;313;p31"/>
            <p:cNvSpPr/>
            <p:nvPr/>
          </p:nvSpPr>
          <p:spPr>
            <a:xfrm>
              <a:off x="4927813" y="1892138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4" name="Google Shape;314;p31"/>
            <p:cNvSpPr/>
            <p:nvPr/>
          </p:nvSpPr>
          <p:spPr>
            <a:xfrm>
              <a:off x="4738200" y="1741738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5" name="Google Shape;315;p31"/>
            <p:cNvSpPr/>
            <p:nvPr/>
          </p:nvSpPr>
          <p:spPr>
            <a:xfrm>
              <a:off x="4424363" y="1990213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6" name="Google Shape;316;p31"/>
            <p:cNvSpPr/>
            <p:nvPr/>
          </p:nvSpPr>
          <p:spPr>
            <a:xfrm>
              <a:off x="4463588" y="1806875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883" y="1"/>
                  </a:moveTo>
                  <a:cubicBezTo>
                    <a:pt x="837" y="1"/>
                    <a:pt x="0" y="859"/>
                    <a:pt x="0" y="1905"/>
                  </a:cubicBezTo>
                  <a:cubicBezTo>
                    <a:pt x="0" y="2951"/>
                    <a:pt x="837" y="3788"/>
                    <a:pt x="1883" y="3788"/>
                  </a:cubicBezTo>
                  <a:cubicBezTo>
                    <a:pt x="2929" y="3788"/>
                    <a:pt x="3787" y="2951"/>
                    <a:pt x="3787" y="1905"/>
                  </a:cubicBezTo>
                  <a:cubicBezTo>
                    <a:pt x="3787" y="859"/>
                    <a:pt x="2929" y="1"/>
                    <a:pt x="18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7" name="Google Shape;317;p31"/>
            <p:cNvSpPr/>
            <p:nvPr/>
          </p:nvSpPr>
          <p:spPr>
            <a:xfrm>
              <a:off x="4542038" y="2049075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0"/>
                  </a:moveTo>
                  <a:cubicBezTo>
                    <a:pt x="482" y="0"/>
                    <a:pt x="1" y="503"/>
                    <a:pt x="1" y="1109"/>
                  </a:cubicBezTo>
                  <a:cubicBezTo>
                    <a:pt x="1" y="1716"/>
                    <a:pt x="482" y="2218"/>
                    <a:pt x="1110" y="2218"/>
                  </a:cubicBezTo>
                  <a:cubicBezTo>
                    <a:pt x="1716" y="2218"/>
                    <a:pt x="2198" y="1716"/>
                    <a:pt x="2198" y="1109"/>
                  </a:cubicBezTo>
                  <a:cubicBezTo>
                    <a:pt x="2198" y="503"/>
                    <a:pt x="1716" y="0"/>
                    <a:pt x="1110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8" name="Google Shape;318;p31"/>
            <p:cNvSpPr/>
            <p:nvPr/>
          </p:nvSpPr>
          <p:spPr>
            <a:xfrm>
              <a:off x="4594338" y="1699125"/>
              <a:ext cx="41875" cy="39250"/>
            </a:xfrm>
            <a:custGeom>
              <a:avLst/>
              <a:gdLst/>
              <a:ahLst/>
              <a:cxnLst/>
              <a:rect l="l" t="t" r="r" b="b"/>
              <a:pathLst>
                <a:path w="1675" h="1570" extrusionOk="0">
                  <a:moveTo>
                    <a:pt x="838" y="1"/>
                  </a:moveTo>
                  <a:cubicBezTo>
                    <a:pt x="378" y="1"/>
                    <a:pt x="1" y="356"/>
                    <a:pt x="1" y="796"/>
                  </a:cubicBezTo>
                  <a:cubicBezTo>
                    <a:pt x="1" y="1214"/>
                    <a:pt x="378" y="1570"/>
                    <a:pt x="838" y="1570"/>
                  </a:cubicBezTo>
                  <a:cubicBezTo>
                    <a:pt x="1298" y="1570"/>
                    <a:pt x="1675" y="1214"/>
                    <a:pt x="1675" y="796"/>
                  </a:cubicBezTo>
                  <a:cubicBezTo>
                    <a:pt x="1675" y="356"/>
                    <a:pt x="1298" y="1"/>
                    <a:pt x="83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9" name="Google Shape;319;p31"/>
            <p:cNvSpPr/>
            <p:nvPr/>
          </p:nvSpPr>
          <p:spPr>
            <a:xfrm>
              <a:off x="4626788" y="1885350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904" y="0"/>
                  </a:moveTo>
                  <a:cubicBezTo>
                    <a:pt x="858" y="0"/>
                    <a:pt x="0" y="858"/>
                    <a:pt x="0" y="1904"/>
                  </a:cubicBezTo>
                  <a:cubicBezTo>
                    <a:pt x="0" y="2951"/>
                    <a:pt x="858" y="3788"/>
                    <a:pt x="1904" y="3788"/>
                  </a:cubicBezTo>
                  <a:cubicBezTo>
                    <a:pt x="2950" y="3788"/>
                    <a:pt x="3787" y="2951"/>
                    <a:pt x="3787" y="1904"/>
                  </a:cubicBezTo>
                  <a:cubicBezTo>
                    <a:pt x="3787" y="858"/>
                    <a:pt x="2950" y="0"/>
                    <a:pt x="1904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20" name="Google Shape;320;p31"/>
          <p:cNvGrpSpPr/>
          <p:nvPr/>
        </p:nvGrpSpPr>
        <p:grpSpPr>
          <a:xfrm rot="7277808">
            <a:off x="875335" y="4781456"/>
            <a:ext cx="1338261" cy="1991976"/>
            <a:chOff x="3065550" y="1439825"/>
            <a:chExt cx="546933" cy="814099"/>
          </a:xfrm>
        </p:grpSpPr>
        <p:sp>
          <p:nvSpPr>
            <p:cNvPr id="321" name="Google Shape;321;p31"/>
            <p:cNvSpPr/>
            <p:nvPr/>
          </p:nvSpPr>
          <p:spPr>
            <a:xfrm>
              <a:off x="3171143" y="1707668"/>
              <a:ext cx="100041" cy="174077"/>
            </a:xfrm>
            <a:custGeom>
              <a:avLst/>
              <a:gdLst/>
              <a:ahLst/>
              <a:cxnLst/>
              <a:rect l="l" t="t" r="r" b="b"/>
              <a:pathLst>
                <a:path w="2993" h="5208" extrusionOk="0">
                  <a:moveTo>
                    <a:pt x="2595" y="1"/>
                  </a:moveTo>
                  <a:lnTo>
                    <a:pt x="0" y="5148"/>
                  </a:lnTo>
                  <a:cubicBezTo>
                    <a:pt x="88" y="5188"/>
                    <a:pt x="179" y="5207"/>
                    <a:pt x="270" y="5207"/>
                  </a:cubicBezTo>
                  <a:cubicBezTo>
                    <a:pt x="463" y="5207"/>
                    <a:pt x="653" y="5123"/>
                    <a:pt x="796" y="4981"/>
                  </a:cubicBezTo>
                  <a:lnTo>
                    <a:pt x="858" y="5023"/>
                  </a:lnTo>
                  <a:lnTo>
                    <a:pt x="2993" y="838"/>
                  </a:lnTo>
                  <a:lnTo>
                    <a:pt x="2909" y="796"/>
                  </a:lnTo>
                  <a:cubicBezTo>
                    <a:pt x="2993" y="503"/>
                    <a:pt x="2867" y="147"/>
                    <a:pt x="2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2" name="Google Shape;322;p31"/>
            <p:cNvSpPr/>
            <p:nvPr/>
          </p:nvSpPr>
          <p:spPr>
            <a:xfrm>
              <a:off x="3065550" y="1439825"/>
              <a:ext cx="546933" cy="814099"/>
            </a:xfrm>
            <a:custGeom>
              <a:avLst/>
              <a:gdLst/>
              <a:ahLst/>
              <a:cxnLst/>
              <a:rect l="l" t="t" r="r" b="b"/>
              <a:pathLst>
                <a:path w="16363" h="24356" extrusionOk="0">
                  <a:moveTo>
                    <a:pt x="11822" y="712"/>
                  </a:moveTo>
                  <a:lnTo>
                    <a:pt x="14375" y="2030"/>
                  </a:lnTo>
                  <a:lnTo>
                    <a:pt x="12324" y="2888"/>
                  </a:lnTo>
                  <a:lnTo>
                    <a:pt x="11822" y="712"/>
                  </a:lnTo>
                  <a:close/>
                  <a:moveTo>
                    <a:pt x="11403" y="879"/>
                  </a:moveTo>
                  <a:lnTo>
                    <a:pt x="11926" y="3055"/>
                  </a:lnTo>
                  <a:lnTo>
                    <a:pt x="9876" y="3913"/>
                  </a:lnTo>
                  <a:lnTo>
                    <a:pt x="11403" y="879"/>
                  </a:lnTo>
                  <a:close/>
                  <a:moveTo>
                    <a:pt x="14479" y="2448"/>
                  </a:moveTo>
                  <a:lnTo>
                    <a:pt x="12952" y="5482"/>
                  </a:lnTo>
                  <a:lnTo>
                    <a:pt x="12429" y="3306"/>
                  </a:lnTo>
                  <a:lnTo>
                    <a:pt x="14479" y="2448"/>
                  </a:lnTo>
                  <a:close/>
                  <a:moveTo>
                    <a:pt x="12031" y="3473"/>
                  </a:moveTo>
                  <a:lnTo>
                    <a:pt x="12554" y="5629"/>
                  </a:lnTo>
                  <a:lnTo>
                    <a:pt x="9981" y="4331"/>
                  </a:lnTo>
                  <a:lnTo>
                    <a:pt x="12031" y="3473"/>
                  </a:lnTo>
                  <a:close/>
                  <a:moveTo>
                    <a:pt x="9792" y="4708"/>
                  </a:moveTo>
                  <a:lnTo>
                    <a:pt x="12345" y="6005"/>
                  </a:lnTo>
                  <a:lnTo>
                    <a:pt x="10315" y="6863"/>
                  </a:lnTo>
                  <a:lnTo>
                    <a:pt x="9792" y="4708"/>
                  </a:lnTo>
                  <a:close/>
                  <a:moveTo>
                    <a:pt x="9374" y="4854"/>
                  </a:moveTo>
                  <a:lnTo>
                    <a:pt x="9897" y="7030"/>
                  </a:lnTo>
                  <a:lnTo>
                    <a:pt x="7846" y="7888"/>
                  </a:lnTo>
                  <a:lnTo>
                    <a:pt x="9374" y="4854"/>
                  </a:lnTo>
                  <a:close/>
                  <a:moveTo>
                    <a:pt x="12470" y="6424"/>
                  </a:moveTo>
                  <a:lnTo>
                    <a:pt x="10922" y="9458"/>
                  </a:lnTo>
                  <a:lnTo>
                    <a:pt x="10399" y="7302"/>
                  </a:lnTo>
                  <a:lnTo>
                    <a:pt x="12470" y="6424"/>
                  </a:lnTo>
                  <a:close/>
                  <a:moveTo>
                    <a:pt x="10002" y="7449"/>
                  </a:moveTo>
                  <a:lnTo>
                    <a:pt x="10525" y="9604"/>
                  </a:lnTo>
                  <a:lnTo>
                    <a:pt x="8014" y="8349"/>
                  </a:lnTo>
                  <a:lnTo>
                    <a:pt x="7993" y="8307"/>
                  </a:lnTo>
                  <a:lnTo>
                    <a:pt x="10002" y="7449"/>
                  </a:lnTo>
                  <a:close/>
                  <a:moveTo>
                    <a:pt x="8328" y="8976"/>
                  </a:moveTo>
                  <a:lnTo>
                    <a:pt x="9834" y="9751"/>
                  </a:lnTo>
                  <a:lnTo>
                    <a:pt x="8767" y="9897"/>
                  </a:lnTo>
                  <a:lnTo>
                    <a:pt x="8328" y="8976"/>
                  </a:lnTo>
                  <a:close/>
                  <a:moveTo>
                    <a:pt x="6444" y="14479"/>
                  </a:moveTo>
                  <a:lnTo>
                    <a:pt x="6926" y="15400"/>
                  </a:lnTo>
                  <a:lnTo>
                    <a:pt x="5482" y="14647"/>
                  </a:lnTo>
                  <a:lnTo>
                    <a:pt x="6444" y="14479"/>
                  </a:lnTo>
                  <a:close/>
                  <a:moveTo>
                    <a:pt x="4771" y="14793"/>
                  </a:moveTo>
                  <a:lnTo>
                    <a:pt x="7261" y="16049"/>
                  </a:lnTo>
                  <a:lnTo>
                    <a:pt x="5210" y="16885"/>
                  </a:lnTo>
                  <a:lnTo>
                    <a:pt x="4708" y="14793"/>
                  </a:lnTo>
                  <a:close/>
                  <a:moveTo>
                    <a:pt x="4289" y="14898"/>
                  </a:moveTo>
                  <a:lnTo>
                    <a:pt x="4812" y="17074"/>
                  </a:lnTo>
                  <a:lnTo>
                    <a:pt x="2741" y="17932"/>
                  </a:lnTo>
                  <a:lnTo>
                    <a:pt x="2741" y="17932"/>
                  </a:lnTo>
                  <a:lnTo>
                    <a:pt x="4289" y="14898"/>
                  </a:lnTo>
                  <a:close/>
                  <a:moveTo>
                    <a:pt x="7365" y="16467"/>
                  </a:moveTo>
                  <a:lnTo>
                    <a:pt x="5838" y="19501"/>
                  </a:lnTo>
                  <a:lnTo>
                    <a:pt x="5315" y="17325"/>
                  </a:lnTo>
                  <a:lnTo>
                    <a:pt x="7365" y="16467"/>
                  </a:lnTo>
                  <a:close/>
                  <a:moveTo>
                    <a:pt x="4917" y="17492"/>
                  </a:moveTo>
                  <a:lnTo>
                    <a:pt x="5419" y="19647"/>
                  </a:lnTo>
                  <a:lnTo>
                    <a:pt x="2867" y="18350"/>
                  </a:lnTo>
                  <a:lnTo>
                    <a:pt x="4917" y="17492"/>
                  </a:lnTo>
                  <a:close/>
                  <a:moveTo>
                    <a:pt x="2678" y="18727"/>
                  </a:moveTo>
                  <a:lnTo>
                    <a:pt x="5231" y="20024"/>
                  </a:lnTo>
                  <a:lnTo>
                    <a:pt x="3201" y="20882"/>
                  </a:lnTo>
                  <a:lnTo>
                    <a:pt x="2678" y="18727"/>
                  </a:lnTo>
                  <a:close/>
                  <a:moveTo>
                    <a:pt x="2260" y="18894"/>
                  </a:moveTo>
                  <a:lnTo>
                    <a:pt x="2783" y="21049"/>
                  </a:lnTo>
                  <a:lnTo>
                    <a:pt x="732" y="21907"/>
                  </a:lnTo>
                  <a:lnTo>
                    <a:pt x="2260" y="18894"/>
                  </a:lnTo>
                  <a:close/>
                  <a:moveTo>
                    <a:pt x="5356" y="20442"/>
                  </a:moveTo>
                  <a:lnTo>
                    <a:pt x="3808" y="23476"/>
                  </a:lnTo>
                  <a:lnTo>
                    <a:pt x="3285" y="21321"/>
                  </a:lnTo>
                  <a:lnTo>
                    <a:pt x="5356" y="20442"/>
                  </a:lnTo>
                  <a:close/>
                  <a:moveTo>
                    <a:pt x="2887" y="21468"/>
                  </a:moveTo>
                  <a:lnTo>
                    <a:pt x="3411" y="23623"/>
                  </a:lnTo>
                  <a:lnTo>
                    <a:pt x="837" y="22326"/>
                  </a:lnTo>
                  <a:lnTo>
                    <a:pt x="2887" y="21468"/>
                  </a:lnTo>
                  <a:close/>
                  <a:moveTo>
                    <a:pt x="11362" y="0"/>
                  </a:moveTo>
                  <a:lnTo>
                    <a:pt x="7114" y="8370"/>
                  </a:lnTo>
                  <a:lnTo>
                    <a:pt x="7700" y="8662"/>
                  </a:lnTo>
                  <a:lnTo>
                    <a:pt x="8307" y="9939"/>
                  </a:lnTo>
                  <a:lnTo>
                    <a:pt x="8328" y="9981"/>
                  </a:lnTo>
                  <a:lnTo>
                    <a:pt x="6235" y="14082"/>
                  </a:lnTo>
                  <a:lnTo>
                    <a:pt x="6131" y="14103"/>
                  </a:lnTo>
                  <a:lnTo>
                    <a:pt x="4833" y="14333"/>
                  </a:lnTo>
                  <a:lnTo>
                    <a:pt x="4248" y="14019"/>
                  </a:lnTo>
                  <a:lnTo>
                    <a:pt x="0" y="22388"/>
                  </a:lnTo>
                  <a:lnTo>
                    <a:pt x="3850" y="24355"/>
                  </a:lnTo>
                  <a:lnTo>
                    <a:pt x="8097" y="15986"/>
                  </a:lnTo>
                  <a:lnTo>
                    <a:pt x="7595" y="15735"/>
                  </a:lnTo>
                  <a:lnTo>
                    <a:pt x="6947" y="14521"/>
                  </a:lnTo>
                  <a:lnTo>
                    <a:pt x="6947" y="14521"/>
                  </a:lnTo>
                  <a:lnTo>
                    <a:pt x="9813" y="15965"/>
                  </a:lnTo>
                  <a:lnTo>
                    <a:pt x="9813" y="15944"/>
                  </a:lnTo>
                  <a:lnTo>
                    <a:pt x="9855" y="15944"/>
                  </a:lnTo>
                  <a:cubicBezTo>
                    <a:pt x="10201" y="16122"/>
                    <a:pt x="10565" y="16206"/>
                    <a:pt x="10924" y="16206"/>
                  </a:cubicBezTo>
                  <a:cubicBezTo>
                    <a:pt x="11326" y="16206"/>
                    <a:pt x="11720" y="16101"/>
                    <a:pt x="12073" y="15902"/>
                  </a:cubicBezTo>
                  <a:cubicBezTo>
                    <a:pt x="12157" y="16655"/>
                    <a:pt x="12617" y="17346"/>
                    <a:pt x="13349" y="17722"/>
                  </a:cubicBezTo>
                  <a:cubicBezTo>
                    <a:pt x="13349" y="17722"/>
                    <a:pt x="13349" y="17722"/>
                    <a:pt x="13370" y="17743"/>
                  </a:cubicBezTo>
                  <a:lnTo>
                    <a:pt x="13349" y="17764"/>
                  </a:lnTo>
                  <a:lnTo>
                    <a:pt x="14249" y="18225"/>
                  </a:lnTo>
                  <a:lnTo>
                    <a:pt x="16362" y="14040"/>
                  </a:lnTo>
                  <a:lnTo>
                    <a:pt x="15463" y="13580"/>
                  </a:lnTo>
                  <a:lnTo>
                    <a:pt x="15483" y="13559"/>
                  </a:lnTo>
                  <a:cubicBezTo>
                    <a:pt x="15483" y="13559"/>
                    <a:pt x="15463" y="13538"/>
                    <a:pt x="15463" y="13538"/>
                  </a:cubicBezTo>
                  <a:cubicBezTo>
                    <a:pt x="15122" y="13372"/>
                    <a:pt x="14760" y="13293"/>
                    <a:pt x="14404" y="13293"/>
                  </a:cubicBezTo>
                  <a:cubicBezTo>
                    <a:pt x="13994" y="13293"/>
                    <a:pt x="13592" y="13399"/>
                    <a:pt x="13245" y="13600"/>
                  </a:cubicBezTo>
                  <a:cubicBezTo>
                    <a:pt x="13161" y="12847"/>
                    <a:pt x="12701" y="12136"/>
                    <a:pt x="11968" y="11780"/>
                  </a:cubicBezTo>
                  <a:cubicBezTo>
                    <a:pt x="11968" y="11759"/>
                    <a:pt x="11947" y="11759"/>
                    <a:pt x="11947" y="11759"/>
                  </a:cubicBezTo>
                  <a:lnTo>
                    <a:pt x="11926" y="11780"/>
                  </a:lnTo>
                  <a:lnTo>
                    <a:pt x="9018" y="10315"/>
                  </a:lnTo>
                  <a:lnTo>
                    <a:pt x="10504" y="10085"/>
                  </a:lnTo>
                  <a:lnTo>
                    <a:pt x="10964" y="10336"/>
                  </a:lnTo>
                  <a:lnTo>
                    <a:pt x="15211" y="1967"/>
                  </a:lnTo>
                  <a:lnTo>
                    <a:pt x="11362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3" name="Google Shape;323;p31"/>
            <p:cNvSpPr/>
            <p:nvPr/>
          </p:nvSpPr>
          <p:spPr>
            <a:xfrm>
              <a:off x="3199822" y="1735646"/>
              <a:ext cx="144095" cy="175582"/>
            </a:xfrm>
            <a:custGeom>
              <a:avLst/>
              <a:gdLst/>
              <a:ahLst/>
              <a:cxnLst/>
              <a:rect l="l" t="t" r="r" b="b"/>
              <a:pathLst>
                <a:path w="4311" h="5253" extrusionOk="0">
                  <a:moveTo>
                    <a:pt x="2135" y="1"/>
                  </a:moveTo>
                  <a:lnTo>
                    <a:pt x="0" y="4165"/>
                  </a:lnTo>
                  <a:lnTo>
                    <a:pt x="2114" y="5253"/>
                  </a:lnTo>
                  <a:lnTo>
                    <a:pt x="2218" y="5232"/>
                  </a:lnTo>
                  <a:lnTo>
                    <a:pt x="4311" y="1131"/>
                  </a:lnTo>
                  <a:lnTo>
                    <a:pt x="4290" y="1089"/>
                  </a:lnTo>
                  <a:lnTo>
                    <a:pt x="21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24" name="Google Shape;324;p31"/>
          <p:cNvSpPr/>
          <p:nvPr/>
        </p:nvSpPr>
        <p:spPr>
          <a:xfrm rot="1320575">
            <a:off x="10673352" y="1717460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5" name="Google Shape;325;p31"/>
          <p:cNvSpPr/>
          <p:nvPr/>
        </p:nvSpPr>
        <p:spPr>
          <a:xfrm rot="-1193401">
            <a:off x="11200042" y="2448465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6" name="Google Shape;326;p31"/>
          <p:cNvSpPr/>
          <p:nvPr/>
        </p:nvSpPr>
        <p:spPr>
          <a:xfrm rot="-1190705">
            <a:off x="11513372" y="1109391"/>
            <a:ext cx="354661" cy="337199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7" name="Google Shape;327;p31"/>
          <p:cNvSpPr/>
          <p:nvPr/>
        </p:nvSpPr>
        <p:spPr>
          <a:xfrm rot="1320575">
            <a:off x="7739722" y="6200673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8" name="Google Shape;328;p31"/>
          <p:cNvSpPr/>
          <p:nvPr/>
        </p:nvSpPr>
        <p:spPr>
          <a:xfrm rot="-1193401">
            <a:off x="7012182" y="6412853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9" name="Google Shape;329;p31"/>
          <p:cNvSpPr/>
          <p:nvPr/>
        </p:nvSpPr>
        <p:spPr>
          <a:xfrm rot="2372703">
            <a:off x="7904893" y="768583"/>
            <a:ext cx="7613267" cy="1873133"/>
          </a:xfrm>
          <a:custGeom>
            <a:avLst/>
            <a:gdLst/>
            <a:ahLst/>
            <a:cxnLst/>
            <a:rect l="l" t="t" r="r" b="b"/>
            <a:pathLst>
              <a:path w="228398" h="56194" extrusionOk="0">
                <a:moveTo>
                  <a:pt x="0" y="56194"/>
                </a:moveTo>
                <a:cubicBezTo>
                  <a:pt x="15933" y="56194"/>
                  <a:pt x="37103" y="23816"/>
                  <a:pt x="44229" y="38067"/>
                </a:cubicBezTo>
                <a:cubicBezTo>
                  <a:pt x="45571" y="40750"/>
                  <a:pt x="44175" y="45638"/>
                  <a:pt x="41329" y="46586"/>
                </a:cubicBezTo>
                <a:cubicBezTo>
                  <a:pt x="38826" y="47419"/>
                  <a:pt x="35430" y="46014"/>
                  <a:pt x="33897" y="43867"/>
                </a:cubicBezTo>
                <a:cubicBezTo>
                  <a:pt x="30015" y="38430"/>
                  <a:pt x="35933" y="28237"/>
                  <a:pt x="42054" y="25559"/>
                </a:cubicBezTo>
                <a:cubicBezTo>
                  <a:pt x="73890" y="11628"/>
                  <a:pt x="111590" y="36151"/>
                  <a:pt x="146102" y="32085"/>
                </a:cubicBezTo>
                <a:cubicBezTo>
                  <a:pt x="164721" y="29891"/>
                  <a:pt x="183761" y="25003"/>
                  <a:pt x="199758" y="15227"/>
                </a:cubicBezTo>
                <a:cubicBezTo>
                  <a:pt x="208984" y="9589"/>
                  <a:pt x="217798" y="2129"/>
                  <a:pt x="228398" y="0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pPr algn="r" rtl="1">
              <a:buClr>
                <a:srgbClr val="000000"/>
              </a:buClr>
              <a:buFont typeface="Arial"/>
            </a:pPr>
            <a:endParaRPr lang="en-IL" sz="240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710CCF48-B771-2563-843C-7A1CB65D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141" y="856792"/>
            <a:ext cx="9240820" cy="2257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IL" sz="3467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SATELLITES, DISTANCE APPROXIMATION, FEASIBILITY TEST, COLLISION DETECTION, SATELLITE HARDWARE, ALGORITHMS IMPLEMENTATION</a:t>
            </a:r>
            <a:endParaRPr lang="en-US" altLang="en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F81FAF59-6E7F-1A53-EF8F-6CCA602E7DBB}"/>
              </a:ext>
            </a:extLst>
          </p:cNvPr>
          <p:cNvSpPr txBox="1">
            <a:spLocks/>
          </p:cNvSpPr>
          <p:nvPr/>
        </p:nvSpPr>
        <p:spPr>
          <a:xfrm>
            <a:off x="3750374" y="3231306"/>
            <a:ext cx="4329404" cy="64636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5733" b="1" kern="100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pstone Project Phase B</a:t>
            </a:r>
          </a:p>
          <a:p>
            <a:pPr marL="0" indent="0" algn="ctr">
              <a:buNone/>
            </a:pPr>
            <a:endParaRPr lang="en-IL" sz="5733" b="1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52A5EA9-50E9-09EA-207D-76D6B6D04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683" y="3662106"/>
            <a:ext cx="2164992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IL" sz="1867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4-2-D-29</a:t>
            </a:r>
            <a:endParaRPr lang="en-US" altLang="en-IL" sz="2400" dirty="0"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11D1A4-D4EA-5565-99D4-DEB0F8F5FF14}"/>
              </a:ext>
            </a:extLst>
          </p:cNvPr>
          <p:cNvSpPr txBox="1"/>
          <p:nvPr/>
        </p:nvSpPr>
        <p:spPr>
          <a:xfrm>
            <a:off x="4004084" y="4431663"/>
            <a:ext cx="3975631" cy="1241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upervisor: Mr. Ilya Zeldner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hir Cohen 316216340 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Yotam Aharon 208608448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45B96EB-A09F-6164-DBD6-5A5C7F72D6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450" y="22668"/>
            <a:ext cx="3060199" cy="72237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678" y="947125"/>
            <a:ext cx="4698390" cy="4351338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TC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Conjunction Assessment Through Chebyshev Polynomial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sing Chebyshev Proxy Polynomial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 degree polynomial using  N+1 point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finding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x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atrix eigen values</a:t>
            </a:r>
            <a:endParaRPr lang="he-I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151256" y="-9837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F6E59A9-9384-E9B3-BEBF-5F31838F2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0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BDC16E7-C079-8EB1-A994-2E942E3FECF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F50E628-CBCF-47AD-0638-F6F080B1A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FC334934-D115-613E-124E-6C3227186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56" y="2575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441FE4CC-0A78-CA1F-ADD1-9627DAED2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3047" y="1010350"/>
            <a:ext cx="151824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D0B3B12-AACC-956D-1B6E-084CBD0A08E4}"/>
              </a:ext>
            </a:extLst>
          </p:cNvPr>
          <p:cNvGrpSpPr/>
          <p:nvPr/>
        </p:nvGrpSpPr>
        <p:grpSpPr>
          <a:xfrm>
            <a:off x="521202" y="5676788"/>
            <a:ext cx="11042248" cy="1222921"/>
            <a:chOff x="594054" y="5739059"/>
            <a:chExt cx="11042248" cy="1222921"/>
          </a:xfrm>
        </p:grpSpPr>
        <p:sp>
          <p:nvSpPr>
            <p:cNvPr id="12" name="Rectangle: Rounded Corners 53">
              <a:extLst>
                <a:ext uri="{FF2B5EF4-FFF2-40B4-BE49-F238E27FC236}">
                  <a16:creationId xmlns:a16="http://schemas.microsoft.com/office/drawing/2014/main" id="{443F01DA-DFED-3D3F-28F1-B045C25198A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Rectangle: Rounded Corners 54">
              <a:extLst>
                <a:ext uri="{FF2B5EF4-FFF2-40B4-BE49-F238E27FC236}">
                  <a16:creationId xmlns:a16="http://schemas.microsoft.com/office/drawing/2014/main" id="{4FB5C17B-1208-2219-ACEC-E4C167988A55}"/>
                </a:ext>
              </a:extLst>
            </p:cNvPr>
            <p:cNvSpPr/>
            <p:nvPr/>
          </p:nvSpPr>
          <p:spPr>
            <a:xfrm>
              <a:off x="956508" y="5891730"/>
              <a:ext cx="3761363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B181C60-D4D3-045E-BD14-B5FDAB15F1F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D597830-C3C1-D050-6DFD-905D50506DB1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66B2F88-0ED0-2FF2-7548-D3FE9FD59B9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8C4C19B5-0782-B5B8-D024-3F33756B163A}"/>
                </a:ext>
              </a:extLst>
            </p:cNvPr>
            <p:cNvSpPr/>
            <p:nvPr/>
          </p:nvSpPr>
          <p:spPr>
            <a:xfrm>
              <a:off x="7732772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F76E454-831C-C400-E7C5-9B7A08B25905}"/>
                </a:ext>
              </a:extLst>
            </p:cNvPr>
            <p:cNvSpPr/>
            <p:nvPr/>
          </p:nvSpPr>
          <p:spPr>
            <a:xfrm>
              <a:off x="9163575" y="574982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398D9EF-F839-9E3A-AA47-A48D4136023A}"/>
                </a:ext>
              </a:extLst>
            </p:cNvPr>
            <p:cNvSpPr txBox="1"/>
            <p:nvPr/>
          </p:nvSpPr>
          <p:spPr>
            <a:xfrm>
              <a:off x="8964658" y="6361816"/>
              <a:ext cx="1242976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6A36BE2-BD6E-B351-067F-50D6344FD1B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89B9407B-B6CD-665A-D0F4-5CAD6C7501AC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1B1407B-8691-42ED-5D7F-96A29FB4127C}"/>
                </a:ext>
              </a:extLst>
            </p:cNvPr>
            <p:cNvSpPr txBox="1"/>
            <p:nvPr/>
          </p:nvSpPr>
          <p:spPr>
            <a:xfrm>
              <a:off x="7636632" y="6380437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E52CC93-3B48-B044-FE32-FD9DBA982049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7C44138-208B-05E1-2ACA-FA47FCFAEA87}"/>
                </a:ext>
              </a:extLst>
            </p:cNvPr>
            <p:cNvSpPr txBox="1"/>
            <p:nvPr/>
          </p:nvSpPr>
          <p:spPr>
            <a:xfrm>
              <a:off x="623162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B8593DD-BC4E-C8F2-BCB1-9B76420786DE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B0E59BC-D5B4-6073-D000-6BE9F7AEEAC1}"/>
                </a:ext>
              </a:extLst>
            </p:cNvPr>
            <p:cNvSpPr/>
            <p:nvPr/>
          </p:nvSpPr>
          <p:spPr>
            <a:xfrm>
              <a:off x="6255116" y="576102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B118816-FD88-F548-9B09-E0DAE4DE1ADB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B879618-6DA2-EDF9-01EB-E8C95688338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CC602E-3902-6B1D-0BE8-EAF9507D941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461B5E94-5E89-F602-6071-F2A97949B8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9766" y="181426"/>
            <a:ext cx="6469425" cy="5323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91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819" y="1267266"/>
            <a:ext cx="7076471" cy="4061393"/>
          </a:xfrm>
        </p:spPr>
        <p:txBody>
          <a:bodyPr>
            <a:noAutofit/>
          </a:bodyPr>
          <a:lstStyle/>
          <a:p>
            <a:pPr algn="l" rtl="0"/>
            <a:r>
              <a:rPr lang="en-I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plementing and Deploying the Algorithms</a:t>
            </a:r>
          </a:p>
          <a:p>
            <a:pPr algn="l" rtl="0"/>
            <a:r>
              <a:rPr lang="en-I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reating a Testing System</a:t>
            </a:r>
            <a:endParaRPr lang="en-IL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I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comprehensive set of experimental results, derived from testing a variety of input types, that will either confirm or refute the feasibility of executing TCA calculations on the satellite's OBC.</a:t>
            </a:r>
          </a:p>
          <a:p>
            <a:pPr algn="l" rtl="0"/>
            <a:endParaRPr lang="en-IL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200000"/>
              </a:lnSpc>
              <a:buNone/>
            </a:pPr>
            <a:r>
              <a:rPr lang="en-IL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200000"/>
              </a:lnSpc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4DFA69D-DA9B-C659-FC54-DD6B1E1A08BE}"/>
              </a:ext>
            </a:extLst>
          </p:cNvPr>
          <p:cNvSpPr txBox="1">
            <a:spLocks/>
          </p:cNvSpPr>
          <p:nvPr/>
        </p:nvSpPr>
        <p:spPr>
          <a:xfrm>
            <a:off x="109271" y="-3151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Go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39EF4C-412F-6EDD-8460-119FD09FE88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6C34AEE5-DA0C-ED91-D348-8FB3AAD9F6B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15A49A-6FC9-CB3D-DE12-C8FFED370991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BE90DA0-4347-D97A-9FDD-4AD929FF2D30}"/>
              </a:ext>
            </a:extLst>
          </p:cNvPr>
          <p:cNvGrpSpPr/>
          <p:nvPr/>
        </p:nvGrpSpPr>
        <p:grpSpPr>
          <a:xfrm>
            <a:off x="731650" y="5676788"/>
            <a:ext cx="10831800" cy="1242909"/>
            <a:chOff x="804502" y="5739059"/>
            <a:chExt cx="10831800" cy="1242909"/>
          </a:xfrm>
        </p:grpSpPr>
        <p:sp>
          <p:nvSpPr>
            <p:cNvPr id="34" name="Rectangle: Rounded Corners 53">
              <a:extLst>
                <a:ext uri="{FF2B5EF4-FFF2-40B4-BE49-F238E27FC236}">
                  <a16:creationId xmlns:a16="http://schemas.microsoft.com/office/drawing/2014/main" id="{CBCD4D0D-D431-909C-A010-589B985F79ED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5" name="Rectangle: Rounded Corners 54">
              <a:extLst>
                <a:ext uri="{FF2B5EF4-FFF2-40B4-BE49-F238E27FC236}">
                  <a16:creationId xmlns:a16="http://schemas.microsoft.com/office/drawing/2014/main" id="{9D5BE921-70A6-3AC2-D915-8C14E37575BC}"/>
                </a:ext>
              </a:extLst>
            </p:cNvPr>
            <p:cNvSpPr/>
            <p:nvPr/>
          </p:nvSpPr>
          <p:spPr>
            <a:xfrm>
              <a:off x="956508" y="5891730"/>
              <a:ext cx="4282110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A1D36A82-450B-CD86-5FF9-93A5BC2453D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7354C0D-B2CB-77A7-6DD4-C1BE8F4BCF98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3D758B21-62B1-4B6D-6150-F62B0A09B57C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39A0041-D76A-F603-06C1-BDBE730720F9}"/>
                </a:ext>
              </a:extLst>
            </p:cNvPr>
            <p:cNvSpPr/>
            <p:nvPr/>
          </p:nvSpPr>
          <p:spPr>
            <a:xfrm>
              <a:off x="7784375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40BB762A-BF05-D660-66E5-DB179791B23B}"/>
                </a:ext>
              </a:extLst>
            </p:cNvPr>
            <p:cNvSpPr/>
            <p:nvPr/>
          </p:nvSpPr>
          <p:spPr>
            <a:xfrm>
              <a:off x="9199430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6C554DC-3FED-60A6-04F0-C854AD0755A1}"/>
                </a:ext>
              </a:extLst>
            </p:cNvPr>
            <p:cNvSpPr txBox="1"/>
            <p:nvPr/>
          </p:nvSpPr>
          <p:spPr>
            <a:xfrm>
              <a:off x="8859420" y="6381804"/>
              <a:ext cx="1376918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B8CEBCE5-AE90-AAA6-6DD2-879E7AA0658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BC3588F1-06D5-87B2-46E7-0E9E7F1B6EE7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B533928-6F21-C8B1-5168-CE23B865EBCD}"/>
                </a:ext>
              </a:extLst>
            </p:cNvPr>
            <p:cNvSpPr txBox="1"/>
            <p:nvPr/>
          </p:nvSpPr>
          <p:spPr>
            <a:xfrm>
              <a:off x="771708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E1E9EAF-BC64-5D0E-8C76-5D5F2B9F72A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4CABDD0-A70A-5538-280A-216AA0EA26D8}"/>
                </a:ext>
              </a:extLst>
            </p:cNvPr>
            <p:cNvSpPr txBox="1"/>
            <p:nvPr/>
          </p:nvSpPr>
          <p:spPr>
            <a:xfrm>
              <a:off x="6256395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C838A877-2F39-878A-AB0C-300A38189D26}"/>
                </a:ext>
              </a:extLst>
            </p:cNvPr>
            <p:cNvSpPr/>
            <p:nvPr/>
          </p:nvSpPr>
          <p:spPr>
            <a:xfrm>
              <a:off x="6339081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9E2A4D7-2799-C0BE-A15E-71F271878F4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A35CFBC7-B87F-578D-8918-DA207F8E2F3A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168E1596-76EC-37C9-EB9F-0987CEDE5078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4098" name="Picture 2" descr="Making our company goals public: Q4 2018">
            <a:extLst>
              <a:ext uri="{FF2B5EF4-FFF2-40B4-BE49-F238E27FC236}">
                <a16:creationId xmlns:a16="http://schemas.microsoft.com/office/drawing/2014/main" id="{2A8B9161-1343-C5E2-D46E-F4844F9E41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6" r="25842"/>
          <a:stretch/>
        </p:blipFill>
        <p:spPr bwMode="auto">
          <a:xfrm>
            <a:off x="7798971" y="659237"/>
            <a:ext cx="3764479" cy="4346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92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>
          <a:extLst>
            <a:ext uri="{FF2B5EF4-FFF2-40B4-BE49-F238E27FC236}">
              <a16:creationId xmlns:a16="http://schemas.microsoft.com/office/drawing/2014/main" id="{66DFF8B9-3150-3558-8A43-E42FB1E645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355CCC-BA2C-0594-ED25-8FE9CD884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827" y="1044978"/>
            <a:ext cx="11092419" cy="3759201"/>
          </a:xfrm>
        </p:spPr>
        <p:txBody>
          <a:bodyPr>
            <a:noAutofit/>
          </a:bodyPr>
          <a:lstStyle/>
          <a:p>
            <a:pPr algn="l" rtl="0"/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++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Chosen for both </a:t>
            </a:r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sted OBC App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and </a:t>
            </a:r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sting Station App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due to efficiency, OOP structure, and compatibility with constrained hardware.</a:t>
            </a:r>
          </a:p>
          <a:p>
            <a:pPr algn="l" rtl="0"/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lazor (C#)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Used for </a:t>
            </a:r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UI development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for ease of integration and modern web-based interface.</a:t>
            </a: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09BF477E-F7C5-6528-777C-4D438B68A5FE}"/>
              </a:ext>
            </a:extLst>
          </p:cNvPr>
          <p:cNvSpPr txBox="1">
            <a:spLocks/>
          </p:cNvSpPr>
          <p:nvPr/>
        </p:nvSpPr>
        <p:spPr>
          <a:xfrm>
            <a:off x="176851" y="-188612"/>
            <a:ext cx="122073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Development Tools - </a:t>
            </a:r>
            <a:r>
              <a:rPr lang="en-US" sz="4000" b="1" i="0" u="none" strike="noStrike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ogramming Languages</a:t>
            </a:r>
            <a:endParaRPr lang="en-US" sz="4000" b="1" dirty="0">
              <a:solidFill>
                <a:schemeClr val="accent1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D12A9996-A66F-3303-EBDB-5B823F71F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2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F1DA6A0F-BC6E-F287-8B10-459F7EDCFE44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65E90D8-47A6-BA17-A19C-CF88DECCD3FD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4" name="Rectangle: Rounded Corners 53">
              <a:extLst>
                <a:ext uri="{FF2B5EF4-FFF2-40B4-BE49-F238E27FC236}">
                  <a16:creationId xmlns:a16="http://schemas.microsoft.com/office/drawing/2014/main" id="{4D72A5AD-B1A8-88CB-D1E3-841AA476CCDF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0DA56474-A841-616D-F7A8-3412143F30DC}"/>
                </a:ext>
              </a:extLst>
            </p:cNvPr>
            <p:cNvSpPr/>
            <p:nvPr/>
          </p:nvSpPr>
          <p:spPr>
            <a:xfrm>
              <a:off x="956507" y="5891730"/>
              <a:ext cx="5755854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01E3FC6B-9FB9-17CE-8055-69C093DD5E27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767BBFB-6A54-25F2-83A0-6B1317538844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1F086021-04A2-BD30-F846-0999C9E946EA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E5CDEA1-1088-651D-020E-728D186294EB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28ABA55-DE57-29A4-666B-CDCA416372E7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97ECDF3-B27C-27F7-2706-AA03A6E7DFCF}"/>
                </a:ext>
              </a:extLst>
            </p:cNvPr>
            <p:cNvSpPr txBox="1"/>
            <p:nvPr/>
          </p:nvSpPr>
          <p:spPr>
            <a:xfrm>
              <a:off x="9098319" y="6391207"/>
              <a:ext cx="1263094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99CF34B-E17E-50E3-8158-71CD8F216B04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ACC2B202-5685-B786-C1EA-3D8332CAE1C5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3D54C49-11FD-6D0A-8C81-6B3DDEC97F3D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91A40FD-1E88-E472-A51C-9503B174E2FE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7EE5702-9976-9720-56E8-EDF3743ED56B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5A7EA7D-1D46-4A92-D8D1-E34E4C1B77F1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B8EAD75E-6989-B597-EC3F-F745DA9967B0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0718C44-AB92-A0E3-DFBB-65EA93314611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FA7F81B-7A72-64DB-9CB4-B6ED54425E4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B2420B3-2E6C-3D98-9462-56B1F84CAEB7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1028" name="Picture 4" descr="C++ - Wikipedia">
            <a:extLst>
              <a:ext uri="{FF2B5EF4-FFF2-40B4-BE49-F238E27FC236}">
                <a16:creationId xmlns:a16="http://schemas.microsoft.com/office/drawing/2014/main" id="{91ECCA70-F931-1897-390E-6CED850C6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350" y="3491734"/>
            <a:ext cx="1741344" cy="196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Updating C# interfaces safely. How can we modify C# interfaces without… |  by Mina Pêcheux | .Net Programming | Medium">
            <a:extLst>
              <a:ext uri="{FF2B5EF4-FFF2-40B4-BE49-F238E27FC236}">
                <a16:creationId xmlns:a16="http://schemas.microsoft.com/office/drawing/2014/main" id="{29FE1459-1AC7-8CC5-7401-0CB2DFB3E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4370" y="2344932"/>
            <a:ext cx="1354900" cy="135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Blazor – ויקיפדיה">
            <a:extLst>
              <a:ext uri="{FF2B5EF4-FFF2-40B4-BE49-F238E27FC236}">
                <a16:creationId xmlns:a16="http://schemas.microsoft.com/office/drawing/2014/main" id="{92368AD3-64A7-0D57-DB3B-D8D2117A5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899" y="4003769"/>
            <a:ext cx="1396551" cy="1396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1093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773605-9887-04F0-AF5B-F8660D6F6B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87EB9-7B54-DBEE-E069-6582960B20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493" y="1315046"/>
            <a:ext cx="10523428" cy="3759201"/>
          </a:xfrm>
        </p:spPr>
        <p:txBody>
          <a:bodyPr>
            <a:noAutofit/>
          </a:bodyPr>
          <a:lstStyle/>
          <a:p>
            <a:pPr algn="l" rtl="0"/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igen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Used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igenvalue calculation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in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TCH’s root-finding algorithm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optimized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w memory usage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IH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Lightweight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I file read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for handling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figuration file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in both applications.</a:t>
            </a:r>
          </a:p>
          <a:p>
            <a:pPr algn="l" rtl="0"/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QLite3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Database solution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cal storage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optimized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bedded system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GP4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Satellite orbit propagator used for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st data generation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and 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BO-ANCAS calculation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l" rtl="0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FB4F13DE-E673-3E4E-E61C-F16BCA7C9F46}"/>
              </a:ext>
            </a:extLst>
          </p:cNvPr>
          <p:cNvSpPr txBox="1">
            <a:spLocks/>
          </p:cNvSpPr>
          <p:nvPr/>
        </p:nvSpPr>
        <p:spPr>
          <a:xfrm>
            <a:off x="176850" y="70988"/>
            <a:ext cx="1159780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Development Tools - External Libraries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7F05B8A1-49B8-2ED9-75C9-BD4055BF6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3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DD3E0C57-4F26-79E8-D8DE-66040F1543A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01126BF-FDC4-2C46-178E-4E16F27D3700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4" name="Rectangle: Rounded Corners 53">
              <a:extLst>
                <a:ext uri="{FF2B5EF4-FFF2-40B4-BE49-F238E27FC236}">
                  <a16:creationId xmlns:a16="http://schemas.microsoft.com/office/drawing/2014/main" id="{3B7946A4-0929-92E4-7BF8-18C2DF34823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5EE4ED47-3767-3270-3952-1836EAD5B9DC}"/>
                </a:ext>
              </a:extLst>
            </p:cNvPr>
            <p:cNvSpPr/>
            <p:nvPr/>
          </p:nvSpPr>
          <p:spPr>
            <a:xfrm>
              <a:off x="956507" y="5891730"/>
              <a:ext cx="5755854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2755547-CED1-990D-8E98-40A674FF07E3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EFBF680-9F3B-F353-F0C1-9F563F4E244F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2CF46B2A-AACA-F745-C472-C09B61B6C2A1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C339467-B43D-DCA9-4490-EC8D784D95A4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0EFAA31D-DE99-6FBE-90C9-48C82DC845E2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94DDA63-32ED-4360-27A4-BF4C20954C9D}"/>
                </a:ext>
              </a:extLst>
            </p:cNvPr>
            <p:cNvSpPr txBox="1"/>
            <p:nvPr/>
          </p:nvSpPr>
          <p:spPr>
            <a:xfrm>
              <a:off x="9098319" y="6391207"/>
              <a:ext cx="1263094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DE9EEFE-609E-4F20-AED4-A68EB8D814CB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DD2A49C-C5A5-6C55-53E6-2E8CE7B1E28F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C487DA2-E336-1B2E-EA2F-F939B1D7F9E0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32822C1-5366-3813-E911-60B599BE6D22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491C8F1-740B-6530-62B0-7E9EC9566020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3DE493F-AF4B-0BB5-967B-C1F9C5B4ED14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0E98D1C-F5DA-FC2A-CCAA-52FEEFA4FFF4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B97D0FF-C7D6-C50A-CC22-776E743A9BEA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4A811A3-1F4A-FE48-E1BC-B298F844494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C4A029BC-510A-83A1-5EE5-8A78DD4DF46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3076" name="Picture 4" descr="Getting started with Node.js and SQLite3 | by Hargun Singh Sahni | Medium">
            <a:extLst>
              <a:ext uri="{FF2B5EF4-FFF2-40B4-BE49-F238E27FC236}">
                <a16:creationId xmlns:a16="http://schemas.microsoft.com/office/drawing/2014/main" id="{F4985A7E-DDBA-A58A-93D5-EAB5F6C2CA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3" t="24711" r="3637" b="29178"/>
          <a:stretch/>
        </p:blipFill>
        <p:spPr bwMode="auto">
          <a:xfrm>
            <a:off x="6563029" y="3442063"/>
            <a:ext cx="5270606" cy="1737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493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851" y="1337799"/>
            <a:ext cx="11092419" cy="3759201"/>
          </a:xfrm>
        </p:spPr>
        <p:txBody>
          <a:bodyPr>
            <a:normAutofit/>
          </a:bodyPr>
          <a:lstStyle/>
          <a:p>
            <a:pPr marL="0" indent="0" algn="l" rtl="0">
              <a:buNone/>
            </a:pPr>
            <a:endParaRPr lang="en-IL" sz="2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lementing and running the algorithms on the satellite On Board Computer.</a:t>
            </a: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 Parts testing system- Tested OBC system and Test Station system.</a:t>
            </a: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aring algorithms performance</a:t>
            </a:r>
          </a:p>
          <a:p>
            <a:pPr marL="0" indent="0" algn="l" rtl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176851" y="7098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Solution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4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9B92E62-584E-FD1F-C27C-FC7BE36AE6DE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4" name="Rectangle: Rounded Corners 53">
              <a:extLst>
                <a:ext uri="{FF2B5EF4-FFF2-40B4-BE49-F238E27FC236}">
                  <a16:creationId xmlns:a16="http://schemas.microsoft.com/office/drawing/2014/main" id="{22405EB1-A3B8-5A1B-E1C3-725809D27A20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057C1E6E-D745-EE96-CA6A-45ABEFE31C10}"/>
                </a:ext>
              </a:extLst>
            </p:cNvPr>
            <p:cNvSpPr/>
            <p:nvPr/>
          </p:nvSpPr>
          <p:spPr>
            <a:xfrm>
              <a:off x="956507" y="5891730"/>
              <a:ext cx="5755854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9218F41A-8823-FF45-543B-45F4AF9D87D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C0F1886-DDB8-352E-E104-B65A6ED6D00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219B1C6-E8A8-8799-08BE-14A2DC80E9FB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8F6FB8D-19E7-DC28-FDAD-09213C920E59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6C36CCF-37BE-423A-6A44-0F997DE9B2B7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34F863B-8F9F-F419-57D5-38B8D97FA01F}"/>
                </a:ext>
              </a:extLst>
            </p:cNvPr>
            <p:cNvSpPr txBox="1"/>
            <p:nvPr/>
          </p:nvSpPr>
          <p:spPr>
            <a:xfrm>
              <a:off x="9053690" y="6391207"/>
              <a:ext cx="1387305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41EBD21-237C-3D99-97CC-F37EC6C7A913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C9D20EE-9042-ADFB-BB69-AAC5A8243C5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0A75F7-0F02-D8B3-2C61-D1EE29F02B6B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A599515-C889-50CD-B127-9AE2542911B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BFDD0ED-BE59-2107-3C7C-D2FC1A9C95B3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F78F825-6AFC-8867-7041-86E05953B8D3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919E54E-D8F0-3A93-A077-A439F424E3AA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94F98AE-613D-6935-E8B2-D3E9205BDE3C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CA4B1AA-D2F9-7721-2E3C-31BC2B871C63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06125FAE-621C-AACA-DC1A-E295307C588C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6061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4E1D94DC-DD0C-F360-22B8-7659C57B8A94}"/>
              </a:ext>
            </a:extLst>
          </p:cNvPr>
          <p:cNvSpPr txBox="1"/>
          <p:nvPr/>
        </p:nvSpPr>
        <p:spPr>
          <a:xfrm>
            <a:off x="1498589" y="1542321"/>
            <a:ext cx="30289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est st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091B06-2896-D414-6717-1AF1990A04C6}"/>
              </a:ext>
            </a:extLst>
          </p:cNvPr>
          <p:cNvSpPr txBox="1"/>
          <p:nvPr/>
        </p:nvSpPr>
        <p:spPr>
          <a:xfrm>
            <a:off x="7152851" y="1542320"/>
            <a:ext cx="36980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/>
              <a:t>Tested on-board computer</a:t>
            </a: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B80AB29C-3022-AD13-019B-A9199CB7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7249" y="69881"/>
            <a:ext cx="9437501" cy="1325563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wo Parts Testing System </a:t>
            </a:r>
            <a:endParaRPr lang="en-US" sz="54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2A04F13A-5309-FC26-2D9F-572776A00D9D}"/>
              </a:ext>
            </a:extLst>
          </p:cNvPr>
          <p:cNvSpPr txBox="1">
            <a:spLocks/>
          </p:cNvSpPr>
          <p:nvPr/>
        </p:nvSpPr>
        <p:spPr>
          <a:xfrm>
            <a:off x="1949557" y="2117670"/>
            <a:ext cx="3698083" cy="2098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000" dirty="0"/>
              <a:t>User Interface</a:t>
            </a:r>
          </a:p>
          <a:p>
            <a:pPr algn="l" rtl="0"/>
            <a:r>
              <a:rPr lang="en-US" sz="2000" dirty="0"/>
              <a:t>Test Creation and Management</a:t>
            </a:r>
          </a:p>
          <a:p>
            <a:pPr algn="l" rtl="0"/>
            <a:r>
              <a:rPr lang="en-US" sz="2000" dirty="0"/>
              <a:t>Results Management</a:t>
            </a:r>
          </a:p>
          <a:p>
            <a:pPr algn="l" rtl="0"/>
            <a:r>
              <a:rPr lang="en-US" sz="2000" dirty="0"/>
              <a:t>Database</a:t>
            </a:r>
          </a:p>
          <a:p>
            <a:pPr marL="0" indent="0" algn="l" rtl="0">
              <a:buNone/>
            </a:pP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DE586AF-4588-D6F7-02EA-C5C7C138C3B0}"/>
              </a:ext>
            </a:extLst>
          </p:cNvPr>
          <p:cNvSpPr txBox="1">
            <a:spLocks/>
          </p:cNvSpPr>
          <p:nvPr/>
        </p:nvSpPr>
        <p:spPr>
          <a:xfrm>
            <a:off x="7300277" y="2066345"/>
            <a:ext cx="3403229" cy="1362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000" dirty="0"/>
              <a:t>Running tests</a:t>
            </a:r>
          </a:p>
          <a:p>
            <a:pPr algn="l" rtl="0"/>
            <a:r>
              <a:rPr lang="en-US" sz="2000" dirty="0"/>
              <a:t>Running the algorithms</a:t>
            </a:r>
          </a:p>
          <a:p>
            <a:pPr algn="l" rtl="0"/>
            <a:r>
              <a:rPr lang="en-US" sz="2000" dirty="0"/>
              <a:t>Testing runtim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BF2F17-A8F1-79A5-E17C-31D103553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071" y="3741491"/>
            <a:ext cx="2133601" cy="21336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25C9D3B-CD98-B584-7C73-30DF2926F9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973" y="3741509"/>
            <a:ext cx="2098199" cy="2098199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11" name="Arrow: Curved Down 10">
            <a:extLst>
              <a:ext uri="{FF2B5EF4-FFF2-40B4-BE49-F238E27FC236}">
                <a16:creationId xmlns:a16="http://schemas.microsoft.com/office/drawing/2014/main" id="{7C20F552-733E-6F62-FF97-CE2BE0ABE304}"/>
              </a:ext>
            </a:extLst>
          </p:cNvPr>
          <p:cNvSpPr/>
          <p:nvPr/>
        </p:nvSpPr>
        <p:spPr>
          <a:xfrm>
            <a:off x="4882910" y="4091427"/>
            <a:ext cx="2133600" cy="476251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 sz="1400">
              <a:solidFill>
                <a:schemeClr val="tx1"/>
              </a:solidFill>
            </a:endParaRPr>
          </a:p>
        </p:txBody>
      </p:sp>
      <p:sp>
        <p:nvSpPr>
          <p:cNvPr id="12" name="Arrow: Curved Down 11">
            <a:extLst>
              <a:ext uri="{FF2B5EF4-FFF2-40B4-BE49-F238E27FC236}">
                <a16:creationId xmlns:a16="http://schemas.microsoft.com/office/drawing/2014/main" id="{C3B3F98E-C7ED-E9EE-3FCD-689B75E7A9CD}"/>
              </a:ext>
            </a:extLst>
          </p:cNvPr>
          <p:cNvSpPr/>
          <p:nvPr/>
        </p:nvSpPr>
        <p:spPr>
          <a:xfrm rot="10800000">
            <a:off x="4879749" y="5016136"/>
            <a:ext cx="2133600" cy="476251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 sz="1400">
              <a:solidFill>
                <a:schemeClr val="tx1"/>
              </a:solidFill>
            </a:endParaRPr>
          </a:p>
        </p:txBody>
      </p:sp>
      <p:sp>
        <p:nvSpPr>
          <p:cNvPr id="39" name="Slide Number Placeholder 3">
            <a:extLst>
              <a:ext uri="{FF2B5EF4-FFF2-40B4-BE49-F238E27FC236}">
                <a16:creationId xmlns:a16="http://schemas.microsoft.com/office/drawing/2014/main" id="{9EE512FD-A4A2-02E2-7C32-3D1DAE05A79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0BE37B15-B800-C53E-5A00-6C8CEA43AB0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490D8BA7-95D1-3AF2-B0AE-D831EA898ED7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88" name="Rectangle: Rounded Corners 53">
              <a:extLst>
                <a:ext uri="{FF2B5EF4-FFF2-40B4-BE49-F238E27FC236}">
                  <a16:creationId xmlns:a16="http://schemas.microsoft.com/office/drawing/2014/main" id="{6239919D-B0BD-0319-406D-6A5C427EB52D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9" name="Rectangle: Rounded Corners 54">
              <a:extLst>
                <a:ext uri="{FF2B5EF4-FFF2-40B4-BE49-F238E27FC236}">
                  <a16:creationId xmlns:a16="http://schemas.microsoft.com/office/drawing/2014/main" id="{FA295B00-5145-84E1-8808-AAAE09A61998}"/>
                </a:ext>
              </a:extLst>
            </p:cNvPr>
            <p:cNvSpPr/>
            <p:nvPr/>
          </p:nvSpPr>
          <p:spPr>
            <a:xfrm>
              <a:off x="956505" y="5920482"/>
              <a:ext cx="6244919" cy="289299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A5AD8713-E7A9-610B-90AE-A36A1CD5258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3148B6ED-444C-7C92-3C22-17ADAE6002B9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CBD9F8FE-4DED-387F-5BEF-63CC35FCA4D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655AF50C-7503-6392-3EA9-778F95C750C1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5CF4F4D3-6B87-8999-5663-E45E72E6814D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D558808-95B6-ADD3-39B6-1CAE39D3EC55}"/>
                </a:ext>
              </a:extLst>
            </p:cNvPr>
            <p:cNvSpPr txBox="1"/>
            <p:nvPr/>
          </p:nvSpPr>
          <p:spPr>
            <a:xfrm>
              <a:off x="9115252" y="6391207"/>
              <a:ext cx="124616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6BFCB0A9-EDA8-AF3C-A2FD-55C3FB8E82C1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9A2B8FA9-3287-1914-595C-909DAB01C3D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7496ECFE-50BA-7BDF-EDAF-82D7AB081943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9F79B716-2F06-E88C-992F-9E994E305666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24679C21-4186-16CC-D56D-22247C86CC31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FF49D95-A208-A906-F35D-0984697F451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657F0E15-A34C-B50D-4CC8-3D26CF477A0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4BFB0257-0E02-50BA-481C-C4FEB307B8E4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85799D9D-1591-8123-3FBF-67721556BCB6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D0349592-BE4F-8ED1-2D22-8CDEEAE3DC0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8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" grpId="0"/>
      <p:bldP spid="4" grpId="0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359B5B-51D7-6882-353A-B03B5710C6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D59B4D89-CE22-8DC6-860F-ED781ADEFB61}"/>
              </a:ext>
            </a:extLst>
          </p:cNvPr>
          <p:cNvSpPr txBox="1"/>
          <p:nvPr/>
        </p:nvSpPr>
        <p:spPr>
          <a:xfrm>
            <a:off x="1377249" y="1170452"/>
            <a:ext cx="30289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est st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C000D9-40E3-0B27-0A8B-BD2135A81244}"/>
              </a:ext>
            </a:extLst>
          </p:cNvPr>
          <p:cNvSpPr txBox="1"/>
          <p:nvPr/>
        </p:nvSpPr>
        <p:spPr>
          <a:xfrm>
            <a:off x="7152851" y="1542320"/>
            <a:ext cx="36980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/>
              <a:t>Tested on-board computer</a:t>
            </a: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146A384B-6EE4-0AAE-A35C-D059014E7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7249" y="69881"/>
            <a:ext cx="9437501" cy="1325563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wo Parts Testing System </a:t>
            </a:r>
            <a:endParaRPr lang="en-US" sz="54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9" name="Slide Number Placeholder 3">
            <a:extLst>
              <a:ext uri="{FF2B5EF4-FFF2-40B4-BE49-F238E27FC236}">
                <a16:creationId xmlns:a16="http://schemas.microsoft.com/office/drawing/2014/main" id="{D7182188-EB06-15A3-4492-ABECEB852E8C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A56C3177-4235-661D-0557-0A38AD94034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FEB86B5B-C52B-2B5E-01FD-22739C05E08D}"/>
              </a:ext>
            </a:extLst>
          </p:cNvPr>
          <p:cNvGrpSpPr/>
          <p:nvPr/>
        </p:nvGrpSpPr>
        <p:grpSpPr>
          <a:xfrm>
            <a:off x="450082" y="5768542"/>
            <a:ext cx="11042248" cy="1252312"/>
            <a:chOff x="594054" y="5739059"/>
            <a:chExt cx="11042248" cy="1252312"/>
          </a:xfrm>
        </p:grpSpPr>
        <p:sp>
          <p:nvSpPr>
            <p:cNvPr id="88" name="Rectangle: Rounded Corners 53">
              <a:extLst>
                <a:ext uri="{FF2B5EF4-FFF2-40B4-BE49-F238E27FC236}">
                  <a16:creationId xmlns:a16="http://schemas.microsoft.com/office/drawing/2014/main" id="{C30F44E9-21C3-8D56-3DC2-EA4EBA936436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9" name="Rectangle: Rounded Corners 54">
              <a:extLst>
                <a:ext uri="{FF2B5EF4-FFF2-40B4-BE49-F238E27FC236}">
                  <a16:creationId xmlns:a16="http://schemas.microsoft.com/office/drawing/2014/main" id="{CD719B34-5CBE-BF95-1D4E-FB2E0C5E8871}"/>
                </a:ext>
              </a:extLst>
            </p:cNvPr>
            <p:cNvSpPr/>
            <p:nvPr/>
          </p:nvSpPr>
          <p:spPr>
            <a:xfrm>
              <a:off x="956505" y="5920482"/>
              <a:ext cx="6244919" cy="289299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F2872504-06F3-1D5B-2F34-EAFDDAC55617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26FBDAD6-9072-C60F-DF22-C21AD3C3967C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AD365E67-EA82-AAC9-5532-C5FBC0103DAB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295AD6F5-7675-6FD3-E94B-E059BEB3B75E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FCA56B4F-54CD-DC73-195E-642A1B2C6ED5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627713A-B9FF-8FFF-8CC4-ED5B288CF073}"/>
                </a:ext>
              </a:extLst>
            </p:cNvPr>
            <p:cNvSpPr txBox="1"/>
            <p:nvPr/>
          </p:nvSpPr>
          <p:spPr>
            <a:xfrm>
              <a:off x="9098319" y="6391207"/>
              <a:ext cx="1263094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1B96C904-1891-7524-4D85-5E2B99FB1427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94240EC8-4A1D-791C-2DBA-307031668C28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8A263552-9E0D-8F4C-CC81-D653B5D7B65D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E7228F94-D8F8-AB0F-E9EE-6407D1DC9802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6A2F6767-C50A-E46A-1D97-4E270C2862C9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10B6F813-BE0D-944E-D894-07766EF3F70B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B4DC8D4D-4070-50DC-5947-1BF15FAE9572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EF9B6D6A-5782-5FF1-04FD-EE47F4330717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D65DF1E3-A25F-5994-DA01-D743DAA6A46B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B7CEECD1-845C-1847-81D3-5ED63CDCAC94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F85E7F8-F7E5-B1C3-D64F-C9E4B1D593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53" y="1584554"/>
            <a:ext cx="4541300" cy="41397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B846EF-2F4E-B4E6-F8A9-E4679AEBD0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8506" y="2020745"/>
            <a:ext cx="6008693" cy="356221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8365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57B907-C3ED-3E4F-F03A-8211E7E3F4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2CCEB9-F945-047D-5210-3EBBB2D3F1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esting System Communication 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B717181-A76C-4FE1-197A-9DC5443EBACD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666C808-F035-B81C-59EF-316F27A637B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78CE4CB4-10EC-12F0-AA79-F14C3E3CAE2B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9A9C62F6-0805-707D-EAE1-1A6629175899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4E9E0AC0-F31E-E804-94F5-20570EBB43D8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78927408-93A0-D01F-785E-79EC4532712A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B619B823-3BCE-6DE2-4C62-8AF9AC2A4D5D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BB97CE74-DAB0-2677-FF97-FF7B21F48D1C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96B8F00A-151F-B3FE-4D82-F726B8D18D0A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388D9D36-B73D-2DD3-81CD-2F32B33DA2DA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121D6E1C-746B-0721-BD26-18C6FEFCCB0A}"/>
                </a:ext>
              </a:extLst>
            </p:cNvPr>
            <p:cNvSpPr txBox="1"/>
            <p:nvPr/>
          </p:nvSpPr>
          <p:spPr>
            <a:xfrm>
              <a:off x="8974108" y="6391207"/>
              <a:ext cx="1387305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E1951F50-B541-8766-DF17-144398DBC8F6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1240AC8D-9501-6501-8896-9934B90B2D3A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18C38EDB-A6B9-F00A-2ED5-AF5E7E3015B4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BAA12586-2BA8-3EC8-0C13-8EE7385A5135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98A29904-29D9-7A45-A8D1-CCDF77441424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EB5C4F19-5FA1-53E4-B221-424450C92DB9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4081DDB4-F4AD-1D0A-29EB-17753D342BD2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4BC7E33E-8F04-49A6-408C-BA57903A537C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8244D143-4A8D-4F71-C9A5-9497FD1E8C23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6930B143-A631-31AE-F7CA-A379330A2FAF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D9E437E5-FABC-FE3B-9ABA-CEE108C2B277}"/>
              </a:ext>
            </a:extLst>
          </p:cNvPr>
          <p:cNvSpPr txBox="1"/>
          <p:nvPr/>
        </p:nvSpPr>
        <p:spPr>
          <a:xfrm>
            <a:off x="7165711" y="1153489"/>
            <a:ext cx="6102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 rtl="0"/>
            <a:r>
              <a:rPr lang="en-IL" sz="1800" dirty="0">
                <a:solidFill>
                  <a:srgbClr val="808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st Request Message Description</a:t>
            </a:r>
          </a:p>
        </p:txBody>
      </p:sp>
      <p:pic>
        <p:nvPicPr>
          <p:cNvPr id="12" name="Picture 11" descr="A close-up of a test results&#10;&#10;AI-generated content may be incorrect.">
            <a:extLst>
              <a:ext uri="{FF2B5EF4-FFF2-40B4-BE49-F238E27FC236}">
                <a16:creationId xmlns:a16="http://schemas.microsoft.com/office/drawing/2014/main" id="{CB895581-6DA1-FA80-ABBB-70D0D544CA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336" y="4102737"/>
            <a:ext cx="4688333" cy="1003496"/>
          </a:xfrm>
          <a:prstGeom prst="rect">
            <a:avLst/>
          </a:prstGeom>
        </p:spPr>
      </p:pic>
      <p:pic>
        <p:nvPicPr>
          <p:cNvPr id="14" name="Picture 13" descr="A screenshot of a computer screen&#10;&#10;AI-generated content may be incorrect.">
            <a:extLst>
              <a:ext uri="{FF2B5EF4-FFF2-40B4-BE49-F238E27FC236}">
                <a16:creationId xmlns:a16="http://schemas.microsoft.com/office/drawing/2014/main" id="{22DECFF2-3328-5AA7-FC14-6D3E936E36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711" y="1573967"/>
            <a:ext cx="4762958" cy="194589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382D974-CF15-6863-8580-23AAD19E78D9}"/>
              </a:ext>
            </a:extLst>
          </p:cNvPr>
          <p:cNvSpPr txBox="1"/>
          <p:nvPr/>
        </p:nvSpPr>
        <p:spPr>
          <a:xfrm>
            <a:off x="7165711" y="3701284"/>
            <a:ext cx="6102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rtl="0"/>
            <a:r>
              <a:rPr lang="en-IL" sz="1800" dirty="0">
                <a:solidFill>
                  <a:srgbClr val="808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st Results Message Description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E4E74F-D6BC-6252-A352-AE89FA85E093}"/>
              </a:ext>
            </a:extLst>
          </p:cNvPr>
          <p:cNvSpPr txBox="1"/>
          <p:nvPr/>
        </p:nvSpPr>
        <p:spPr>
          <a:xfrm>
            <a:off x="324949" y="1446928"/>
            <a:ext cx="5771051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Master-Slave architecture: Testing Station App sends requests, Tested OBC responds.</a:t>
            </a:r>
          </a:p>
          <a:p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fining a communication protocol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rror detection - CRC</a:t>
            </a:r>
          </a:p>
          <a:p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Two message types: Test Request Message (from Testing Station to OBC) and Test Results Message (from OBC to Testing Station)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86D737F-D11C-19B3-7413-AE9F5771AF38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86D737F-D11C-19B3-7413-AE9F5771AF3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09320" y="4895914"/>
                <a:ext cx="861840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5B514F23-703B-4E2A-66DD-31774DCAEEBC}"/>
                  </a:ext>
                </a:extLst>
              </p14:cNvPr>
              <p14:cNvContentPartPr/>
              <p14:nvPr/>
            </p14:nvContentPartPr>
            <p14:xfrm>
              <a:off x="11063520" y="5175634"/>
              <a:ext cx="414360" cy="2656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5B514F23-703B-4E2A-66DD-31774DCAEEB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000520" y="5112994"/>
                <a:ext cx="540000" cy="39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E51A990C-392F-C4D7-1C9C-D9433CD198E5}"/>
                  </a:ext>
                </a:extLst>
              </p14:cNvPr>
              <p14:cNvContentPartPr/>
              <p14:nvPr/>
            </p14:nvContentPartPr>
            <p14:xfrm>
              <a:off x="11106000" y="5089954"/>
              <a:ext cx="153000" cy="3783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E51A990C-392F-C4D7-1C9C-D9433CD198E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043000" y="5026954"/>
                <a:ext cx="278640" cy="50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FD111CF1-8D33-17F6-5490-64655A0FF6F8}"/>
                  </a:ext>
                </a:extLst>
              </p14:cNvPr>
              <p14:cNvContentPartPr/>
              <p14:nvPr/>
            </p14:nvContentPartPr>
            <p14:xfrm>
              <a:off x="11174400" y="5019402"/>
              <a:ext cx="53640" cy="1335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FD111CF1-8D33-17F6-5490-64655A0FF6F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111760" y="4956402"/>
                <a:ext cx="179280" cy="2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A89098A5-EEAD-421B-E67B-136DEADB18BA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A89098A5-EEAD-421B-E67B-136DEADB18B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88180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66F0B10C-510C-BB1F-C27D-E318CA4234B5}"/>
                  </a:ext>
                </a:extLst>
              </p14:cNvPr>
              <p14:cNvContentPartPr/>
              <p14:nvPr/>
            </p14:nvContentPartPr>
            <p14:xfrm>
              <a:off x="11859840" y="4940922"/>
              <a:ext cx="263880" cy="172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66F0B10C-510C-BB1F-C27D-E318CA4234B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796840" y="4877922"/>
                <a:ext cx="389520" cy="14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1148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D54B35-DD74-F16C-5847-39D58CB478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EEAB6-45BF-E50D-81F5-78FB56FA3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Communication Method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788E91E-ACB0-8E51-3BBB-2DB7DD43970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92592CF1-F574-6474-42D9-C05A8108F74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901536CA-437B-FE17-59BD-8D7C487EEB03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532BEEBF-673F-3D80-4CE4-D1F40BC22E20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32169125-96AA-6126-F0CB-982CDF571BBE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EF857CCD-6D22-FF19-C876-9E638D414C46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D1F21BDB-7D72-84F4-04AB-27F36C267DFD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3380F6DA-4A66-85F5-51F2-47A5F4D3C598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314FACF1-E9CA-0537-A2A8-A98432AC894D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4637F95F-4307-68CD-C557-51BA89225D9C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72F4B1B0-6135-963D-138B-390BD5B227B0}"/>
                </a:ext>
              </a:extLst>
            </p:cNvPr>
            <p:cNvSpPr txBox="1"/>
            <p:nvPr/>
          </p:nvSpPr>
          <p:spPr>
            <a:xfrm>
              <a:off x="8974108" y="6391207"/>
              <a:ext cx="1387305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8B4ACDBA-E28A-0E12-49A8-224CE9ED6596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4D158C8F-81A5-5ADC-5B0D-070993D7298F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8E5A8080-3F16-4118-C86C-E9440FE5185E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42CC0814-F887-88B0-8CAF-F23EE5E26FCC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17DDC14E-3BD1-145C-474C-5BCF0119580B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281EC9DC-1969-304D-EBA0-B70031DEE169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C712C3D0-BEA8-92F4-87C3-B74E2A4BB2A6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2DC4ADEC-C3EE-8E50-0C7F-E336C08313FE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0CFCF120-9BC3-533C-C198-087A2CD4227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26DC2D9A-BA78-BB3E-6603-BDF87CCB0542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86BEED69-FD99-B98C-C099-32A30EFA717D}"/>
              </a:ext>
            </a:extLst>
          </p:cNvPr>
          <p:cNvSpPr txBox="1"/>
          <p:nvPr/>
        </p:nvSpPr>
        <p:spPr>
          <a:xfrm>
            <a:off x="7165711" y="1153489"/>
            <a:ext cx="6102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 rtl="0"/>
            <a:r>
              <a:rPr lang="en-IL" sz="1800" dirty="0">
                <a:solidFill>
                  <a:srgbClr val="808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st Request Message Description</a:t>
            </a:r>
          </a:p>
        </p:txBody>
      </p:sp>
      <p:pic>
        <p:nvPicPr>
          <p:cNvPr id="12" name="Picture 11" descr="A close-up of a test results&#10;&#10;AI-generated content may be incorrect.">
            <a:extLst>
              <a:ext uri="{FF2B5EF4-FFF2-40B4-BE49-F238E27FC236}">
                <a16:creationId xmlns:a16="http://schemas.microsoft.com/office/drawing/2014/main" id="{18C72123-8DDD-1FDD-4A55-DB4A87481E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336" y="4102737"/>
            <a:ext cx="4688333" cy="1003496"/>
          </a:xfrm>
          <a:prstGeom prst="rect">
            <a:avLst/>
          </a:prstGeom>
        </p:spPr>
      </p:pic>
      <p:pic>
        <p:nvPicPr>
          <p:cNvPr id="14" name="Picture 13" descr="A screenshot of a computer screen&#10;&#10;AI-generated content may be incorrect.">
            <a:extLst>
              <a:ext uri="{FF2B5EF4-FFF2-40B4-BE49-F238E27FC236}">
                <a16:creationId xmlns:a16="http://schemas.microsoft.com/office/drawing/2014/main" id="{2A5EC660-684E-35A3-BF30-5D0B2B902D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711" y="1573967"/>
            <a:ext cx="4762958" cy="194589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D14878A-AA84-6E89-7C79-66E3D2283114}"/>
              </a:ext>
            </a:extLst>
          </p:cNvPr>
          <p:cNvSpPr txBox="1"/>
          <p:nvPr/>
        </p:nvSpPr>
        <p:spPr>
          <a:xfrm>
            <a:off x="7165711" y="3701284"/>
            <a:ext cx="6102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rtl="0"/>
            <a:r>
              <a:rPr lang="en-IL" sz="1800" dirty="0">
                <a:solidFill>
                  <a:srgbClr val="808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st Results Message Description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D4870EC-14D6-3ACB-1B47-6C4662E95CFA}"/>
              </a:ext>
            </a:extLst>
          </p:cNvPr>
          <p:cNvSpPr txBox="1"/>
          <p:nvPr/>
        </p:nvSpPr>
        <p:spPr>
          <a:xfrm>
            <a:off x="324949" y="1446928"/>
            <a:ext cx="5771051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UDP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st but unreliable, lacks message order guarantees, requires manual error handling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ross Platform TCP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liable, ensures correct message order and error-free transmission, used for testing station communication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ocal simulation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uns independently on a single machine, simulating both the Testing Station and Tested OBC for debugging and testing without actual network communication.</a:t>
            </a:r>
          </a:p>
          <a:p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A close-up of a test results&#10;&#10;AI-generated content may be incorrect.">
            <a:extLst>
              <a:ext uri="{FF2B5EF4-FFF2-40B4-BE49-F238E27FC236}">
                <a16:creationId xmlns:a16="http://schemas.microsoft.com/office/drawing/2014/main" id="{AACFC389-2280-7DFB-31DC-0DE5F9581F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336" y="4102737"/>
            <a:ext cx="4688333" cy="100349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08FB1E8-68A4-ABEC-702A-6EC630702299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08FB1E8-68A4-ABEC-702A-6EC63070229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09320" y="4895914"/>
                <a:ext cx="861840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CBC8E1B-72F7-39B4-06BB-21D1BFBC25DD}"/>
                  </a:ext>
                </a:extLst>
              </p14:cNvPr>
              <p14:cNvContentPartPr/>
              <p14:nvPr/>
            </p14:nvContentPartPr>
            <p14:xfrm>
              <a:off x="11063520" y="5175634"/>
              <a:ext cx="414360" cy="2656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CBC8E1B-72F7-39B4-06BB-21D1BFBC25D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000520" y="5112994"/>
                <a:ext cx="540000" cy="39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B2B78D4-AF33-B17A-335E-77BADDA9FA60}"/>
                  </a:ext>
                </a:extLst>
              </p14:cNvPr>
              <p14:cNvContentPartPr/>
              <p14:nvPr/>
            </p14:nvContentPartPr>
            <p14:xfrm>
              <a:off x="11106000" y="5089954"/>
              <a:ext cx="153000" cy="378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B2B78D4-AF33-B17A-335E-77BADDA9FA6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043000" y="5026954"/>
                <a:ext cx="278640" cy="50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4AE9FF1F-E191-D307-52A8-E0B46CDF01DE}"/>
                  </a:ext>
                </a:extLst>
              </p14:cNvPr>
              <p14:cNvContentPartPr/>
              <p14:nvPr/>
            </p14:nvContentPartPr>
            <p14:xfrm>
              <a:off x="11174400" y="5019402"/>
              <a:ext cx="53640" cy="1335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4AE9FF1F-E191-D307-52A8-E0B46CDF01D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111760" y="4956402"/>
                <a:ext cx="179280" cy="2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48D1DD4-5475-05F8-D990-B035B913B4CE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48D1DD4-5475-05F8-D990-B035B913B4C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88180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859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7EE155-9F96-0BD9-7DA6-36E48DA363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49129-0366-63B3-33C5-A4262CF59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esting System Environment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7D7622B-A88B-0FC7-97E2-A7E6D0B3E23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75554505-7B59-E455-DC26-CBE39768EAA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BB889612-6146-3B3D-59EB-7B637B93611C}"/>
              </a:ext>
            </a:extLst>
          </p:cNvPr>
          <p:cNvGrpSpPr/>
          <p:nvPr/>
        </p:nvGrpSpPr>
        <p:grpSpPr>
          <a:xfrm>
            <a:off x="521202" y="5676788"/>
            <a:ext cx="11042248" cy="1252312"/>
            <a:chOff x="594054" y="5739059"/>
            <a:chExt cx="11042248" cy="1252312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B097C5B9-221B-463B-91FE-96AD5E631789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62DF5C2B-BA85-8B0D-DFF1-24912BC7E4C1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14E0AED4-FAA5-B584-0300-36EF7B72FF0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7941F21E-5780-8080-26E2-89DB20293242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5FF9CE44-B3CF-5073-0BF8-D458562BFB0A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3DD80E94-92BF-6065-728A-6A9C5C35C99D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2E42D96E-9809-522D-81F6-7EEB1987B4F8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31071FA5-654F-317A-AA52-2EF27E08F109}"/>
                </a:ext>
              </a:extLst>
            </p:cNvPr>
            <p:cNvSpPr txBox="1"/>
            <p:nvPr/>
          </p:nvSpPr>
          <p:spPr>
            <a:xfrm>
              <a:off x="9132185" y="6391207"/>
              <a:ext cx="1229228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A13B691D-E108-5061-1A51-697D0B67714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989F397B-2E16-FCEA-D898-37FC555BC489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727F5C17-340C-069A-F516-BE4945C570CF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1715D8B4-E41C-A8B6-B906-CD262285E1B9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A1400370-51CC-247A-EF3D-0A7A51AEE208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DC504186-F2D9-145A-8FE9-B00AD11481F2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C479356F-884C-5BE8-6D2F-AFE9F7A6AE54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A1F26126-E14B-3835-89FF-173612DF177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0D3B81DD-F96E-E28B-EC27-547F5A3A56D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B621CF2B-DC99-55B3-B26F-D05B5B5C434D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319FE13-DADD-820E-4AB2-2F040B37A6DB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319FE13-DADD-820E-4AB2-2F040B37A6D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FE1F587-F330-3A37-6D98-3E02430878D0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4FE1F587-F330-3A37-6D98-3E02430878D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1529B3B-0AD9-F76E-AB32-F1C37897EF96}"/>
              </a:ext>
            </a:extLst>
          </p:cNvPr>
          <p:cNvSpPr txBox="1"/>
          <p:nvPr/>
        </p:nvSpPr>
        <p:spPr>
          <a:xfrm>
            <a:off x="312281" y="1217844"/>
            <a:ext cx="7499864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b="1" dirty="0">
                <a:latin typeface="Arial" panose="020B0604020202020204" pitchFamily="34" charset="0"/>
                <a:cs typeface="Arial" panose="020B0604020202020204" pitchFamily="34" charset="0"/>
              </a:rPr>
              <a:t>Windows,MacOS, Linux on Raspberry Pi 5 </a:t>
            </a:r>
          </a:p>
          <a:p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TCP/UDP over localhost, </a:t>
            </a:r>
            <a:r>
              <a:rPr lang="en-IL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en both systems operate on the same machine</a:t>
            </a:r>
            <a:r>
              <a:rPr lang="en-IL" kern="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TCP/UDP over Wi-Fi, </a:t>
            </a:r>
            <a:r>
              <a:rPr lang="en-IL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en the systems operate on the diffrent machines</a:t>
            </a:r>
            <a:r>
              <a:rPr lang="en-IL" kern="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Local Simulation Mode: Simulates communication within the Tested OBC App, enabling test execution without a network connection, supporting asynchronous and self-contained test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Environments:</a:t>
            </a:r>
          </a:p>
          <a:p>
            <a:r>
              <a:rPr lang="en-IL" dirty="0">
                <a:latin typeface="Arial" panose="020B0604020202020204" pitchFamily="34" charset="0"/>
                <a:cs typeface="Arial" panose="020B0604020202020204" pitchFamily="34" charset="0"/>
              </a:rPr>
              <a:t>Raspberry Pi 5 OBC with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ross Platform</a:t>
            </a:r>
            <a:r>
              <a:rPr lang="en-IL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CP over WIF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61DDC98-2524-87B7-B807-90CE86C96F5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6278" r="68704" b="14245"/>
          <a:stretch/>
        </p:blipFill>
        <p:spPr bwMode="auto">
          <a:xfrm>
            <a:off x="8232426" y="1718615"/>
            <a:ext cx="3619786" cy="2769969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2CD695-57DE-8B14-8595-B50215A5CEE4}"/>
              </a:ext>
            </a:extLst>
          </p:cNvPr>
          <p:cNvSpPr txBox="1"/>
          <p:nvPr/>
        </p:nvSpPr>
        <p:spPr>
          <a:xfrm>
            <a:off x="8224320" y="4524065"/>
            <a:ext cx="6096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L" altLang="en-IL" sz="1200" b="1" i="0" u="none" strike="noStrike" cap="none" normalizeH="0" baseline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 Specifications of the Raspberry Pi 5</a:t>
            </a:r>
            <a:r>
              <a:rPr kumimoji="0" lang="en-IL" altLang="en-IL" sz="1200" b="0" i="0" u="none" strike="noStrike" cap="none" normalizeH="0" baseline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L" sz="1200" dirty="0"/>
          </a:p>
        </p:txBody>
      </p:sp>
    </p:spTree>
    <p:extLst>
      <p:ext uri="{BB962C8B-B14F-4D97-AF65-F5344CB8AC3E}">
        <p14:creationId xmlns:p14="http://schemas.microsoft.com/office/powerpoint/2010/main" val="31624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9" name="Google Shape;349;p33"/>
          <p:cNvGrpSpPr/>
          <p:nvPr/>
        </p:nvGrpSpPr>
        <p:grpSpPr>
          <a:xfrm rot="-5088011">
            <a:off x="8786728" y="-434845"/>
            <a:ext cx="6153785" cy="7729885"/>
            <a:chOff x="1583713" y="720865"/>
            <a:chExt cx="1544627" cy="1940235"/>
          </a:xfrm>
        </p:grpSpPr>
        <p:grpSp>
          <p:nvGrpSpPr>
            <p:cNvPr id="350" name="Google Shape;350;p33"/>
            <p:cNvGrpSpPr/>
            <p:nvPr/>
          </p:nvGrpSpPr>
          <p:grpSpPr>
            <a:xfrm rot="923478">
              <a:off x="2483202" y="778845"/>
              <a:ext cx="546913" cy="814069"/>
              <a:chOff x="3065550" y="1439825"/>
              <a:chExt cx="546933" cy="814099"/>
            </a:xfrm>
          </p:grpSpPr>
          <p:sp>
            <p:nvSpPr>
              <p:cNvPr id="351" name="Google Shape;351;p33"/>
              <p:cNvSpPr/>
              <p:nvPr/>
            </p:nvSpPr>
            <p:spPr>
              <a:xfrm>
                <a:off x="3171143" y="1707668"/>
                <a:ext cx="100041" cy="174077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5208" extrusionOk="0">
                    <a:moveTo>
                      <a:pt x="2595" y="1"/>
                    </a:moveTo>
                    <a:lnTo>
                      <a:pt x="0" y="5148"/>
                    </a:lnTo>
                    <a:cubicBezTo>
                      <a:pt x="88" y="5188"/>
                      <a:pt x="179" y="5207"/>
                      <a:pt x="270" y="5207"/>
                    </a:cubicBezTo>
                    <a:cubicBezTo>
                      <a:pt x="463" y="5207"/>
                      <a:pt x="653" y="5123"/>
                      <a:pt x="796" y="4981"/>
                    </a:cubicBezTo>
                    <a:lnTo>
                      <a:pt x="858" y="5023"/>
                    </a:lnTo>
                    <a:lnTo>
                      <a:pt x="2993" y="838"/>
                    </a:lnTo>
                    <a:lnTo>
                      <a:pt x="2909" y="796"/>
                    </a:lnTo>
                    <a:cubicBezTo>
                      <a:pt x="2993" y="503"/>
                      <a:pt x="2867" y="147"/>
                      <a:pt x="25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2" name="Google Shape;352;p33"/>
              <p:cNvSpPr/>
              <p:nvPr/>
            </p:nvSpPr>
            <p:spPr>
              <a:xfrm>
                <a:off x="3065550" y="1439825"/>
                <a:ext cx="546933" cy="814099"/>
              </a:xfrm>
              <a:custGeom>
                <a:avLst/>
                <a:gdLst/>
                <a:ahLst/>
                <a:cxnLst/>
                <a:rect l="l" t="t" r="r" b="b"/>
                <a:pathLst>
                  <a:path w="16363" h="24356" extrusionOk="0">
                    <a:moveTo>
                      <a:pt x="11822" y="712"/>
                    </a:moveTo>
                    <a:lnTo>
                      <a:pt x="14375" y="2030"/>
                    </a:lnTo>
                    <a:lnTo>
                      <a:pt x="12324" y="2888"/>
                    </a:lnTo>
                    <a:lnTo>
                      <a:pt x="11822" y="712"/>
                    </a:lnTo>
                    <a:close/>
                    <a:moveTo>
                      <a:pt x="11403" y="879"/>
                    </a:moveTo>
                    <a:lnTo>
                      <a:pt x="11926" y="3055"/>
                    </a:lnTo>
                    <a:lnTo>
                      <a:pt x="9876" y="3913"/>
                    </a:lnTo>
                    <a:lnTo>
                      <a:pt x="11403" y="879"/>
                    </a:lnTo>
                    <a:close/>
                    <a:moveTo>
                      <a:pt x="14479" y="2448"/>
                    </a:moveTo>
                    <a:lnTo>
                      <a:pt x="12952" y="5482"/>
                    </a:lnTo>
                    <a:lnTo>
                      <a:pt x="12429" y="3306"/>
                    </a:lnTo>
                    <a:lnTo>
                      <a:pt x="14479" y="2448"/>
                    </a:lnTo>
                    <a:close/>
                    <a:moveTo>
                      <a:pt x="12031" y="3473"/>
                    </a:moveTo>
                    <a:lnTo>
                      <a:pt x="12554" y="5629"/>
                    </a:lnTo>
                    <a:lnTo>
                      <a:pt x="9981" y="4331"/>
                    </a:lnTo>
                    <a:lnTo>
                      <a:pt x="12031" y="3473"/>
                    </a:lnTo>
                    <a:close/>
                    <a:moveTo>
                      <a:pt x="9792" y="4708"/>
                    </a:moveTo>
                    <a:lnTo>
                      <a:pt x="12345" y="6005"/>
                    </a:lnTo>
                    <a:lnTo>
                      <a:pt x="10315" y="6863"/>
                    </a:lnTo>
                    <a:lnTo>
                      <a:pt x="9792" y="4708"/>
                    </a:lnTo>
                    <a:close/>
                    <a:moveTo>
                      <a:pt x="9374" y="4854"/>
                    </a:moveTo>
                    <a:lnTo>
                      <a:pt x="9897" y="7030"/>
                    </a:lnTo>
                    <a:lnTo>
                      <a:pt x="7846" y="7888"/>
                    </a:lnTo>
                    <a:lnTo>
                      <a:pt x="9374" y="4854"/>
                    </a:lnTo>
                    <a:close/>
                    <a:moveTo>
                      <a:pt x="12470" y="6424"/>
                    </a:moveTo>
                    <a:lnTo>
                      <a:pt x="10922" y="9458"/>
                    </a:lnTo>
                    <a:lnTo>
                      <a:pt x="10399" y="7302"/>
                    </a:lnTo>
                    <a:lnTo>
                      <a:pt x="12470" y="6424"/>
                    </a:lnTo>
                    <a:close/>
                    <a:moveTo>
                      <a:pt x="10002" y="7449"/>
                    </a:moveTo>
                    <a:lnTo>
                      <a:pt x="10525" y="9604"/>
                    </a:lnTo>
                    <a:lnTo>
                      <a:pt x="8014" y="8349"/>
                    </a:lnTo>
                    <a:lnTo>
                      <a:pt x="7993" y="8307"/>
                    </a:lnTo>
                    <a:lnTo>
                      <a:pt x="10002" y="7449"/>
                    </a:lnTo>
                    <a:close/>
                    <a:moveTo>
                      <a:pt x="8328" y="8976"/>
                    </a:moveTo>
                    <a:lnTo>
                      <a:pt x="9834" y="9751"/>
                    </a:lnTo>
                    <a:lnTo>
                      <a:pt x="8767" y="9897"/>
                    </a:lnTo>
                    <a:lnTo>
                      <a:pt x="8328" y="8976"/>
                    </a:lnTo>
                    <a:close/>
                    <a:moveTo>
                      <a:pt x="6444" y="14479"/>
                    </a:moveTo>
                    <a:lnTo>
                      <a:pt x="6926" y="15400"/>
                    </a:lnTo>
                    <a:lnTo>
                      <a:pt x="5482" y="14647"/>
                    </a:lnTo>
                    <a:lnTo>
                      <a:pt x="6444" y="14479"/>
                    </a:lnTo>
                    <a:close/>
                    <a:moveTo>
                      <a:pt x="4771" y="14793"/>
                    </a:moveTo>
                    <a:lnTo>
                      <a:pt x="7261" y="16049"/>
                    </a:lnTo>
                    <a:lnTo>
                      <a:pt x="5210" y="16885"/>
                    </a:lnTo>
                    <a:lnTo>
                      <a:pt x="4708" y="14793"/>
                    </a:lnTo>
                    <a:close/>
                    <a:moveTo>
                      <a:pt x="4289" y="14898"/>
                    </a:moveTo>
                    <a:lnTo>
                      <a:pt x="4812" y="17074"/>
                    </a:lnTo>
                    <a:lnTo>
                      <a:pt x="2741" y="17932"/>
                    </a:lnTo>
                    <a:lnTo>
                      <a:pt x="2741" y="17932"/>
                    </a:lnTo>
                    <a:lnTo>
                      <a:pt x="4289" y="14898"/>
                    </a:lnTo>
                    <a:close/>
                    <a:moveTo>
                      <a:pt x="7365" y="16467"/>
                    </a:moveTo>
                    <a:lnTo>
                      <a:pt x="5838" y="19501"/>
                    </a:lnTo>
                    <a:lnTo>
                      <a:pt x="5315" y="17325"/>
                    </a:lnTo>
                    <a:lnTo>
                      <a:pt x="7365" y="16467"/>
                    </a:lnTo>
                    <a:close/>
                    <a:moveTo>
                      <a:pt x="4917" y="17492"/>
                    </a:moveTo>
                    <a:lnTo>
                      <a:pt x="5419" y="19647"/>
                    </a:lnTo>
                    <a:lnTo>
                      <a:pt x="2867" y="18350"/>
                    </a:lnTo>
                    <a:lnTo>
                      <a:pt x="4917" y="17492"/>
                    </a:lnTo>
                    <a:close/>
                    <a:moveTo>
                      <a:pt x="2678" y="18727"/>
                    </a:moveTo>
                    <a:lnTo>
                      <a:pt x="5231" y="20024"/>
                    </a:lnTo>
                    <a:lnTo>
                      <a:pt x="3201" y="20882"/>
                    </a:lnTo>
                    <a:lnTo>
                      <a:pt x="2678" y="18727"/>
                    </a:lnTo>
                    <a:close/>
                    <a:moveTo>
                      <a:pt x="2260" y="18894"/>
                    </a:moveTo>
                    <a:lnTo>
                      <a:pt x="2783" y="21049"/>
                    </a:lnTo>
                    <a:lnTo>
                      <a:pt x="732" y="21907"/>
                    </a:lnTo>
                    <a:lnTo>
                      <a:pt x="2260" y="18894"/>
                    </a:lnTo>
                    <a:close/>
                    <a:moveTo>
                      <a:pt x="5356" y="20442"/>
                    </a:moveTo>
                    <a:lnTo>
                      <a:pt x="3808" y="23476"/>
                    </a:lnTo>
                    <a:lnTo>
                      <a:pt x="3285" y="21321"/>
                    </a:lnTo>
                    <a:lnTo>
                      <a:pt x="5356" y="20442"/>
                    </a:lnTo>
                    <a:close/>
                    <a:moveTo>
                      <a:pt x="2887" y="21468"/>
                    </a:moveTo>
                    <a:lnTo>
                      <a:pt x="3411" y="23623"/>
                    </a:lnTo>
                    <a:lnTo>
                      <a:pt x="837" y="22326"/>
                    </a:lnTo>
                    <a:lnTo>
                      <a:pt x="2887" y="21468"/>
                    </a:lnTo>
                    <a:close/>
                    <a:moveTo>
                      <a:pt x="11362" y="0"/>
                    </a:moveTo>
                    <a:lnTo>
                      <a:pt x="7114" y="8370"/>
                    </a:lnTo>
                    <a:lnTo>
                      <a:pt x="7700" y="8662"/>
                    </a:lnTo>
                    <a:lnTo>
                      <a:pt x="8307" y="9939"/>
                    </a:lnTo>
                    <a:lnTo>
                      <a:pt x="8328" y="9981"/>
                    </a:lnTo>
                    <a:lnTo>
                      <a:pt x="6235" y="14082"/>
                    </a:lnTo>
                    <a:lnTo>
                      <a:pt x="6131" y="14103"/>
                    </a:lnTo>
                    <a:lnTo>
                      <a:pt x="4833" y="14333"/>
                    </a:lnTo>
                    <a:lnTo>
                      <a:pt x="4248" y="14019"/>
                    </a:lnTo>
                    <a:lnTo>
                      <a:pt x="0" y="22388"/>
                    </a:lnTo>
                    <a:lnTo>
                      <a:pt x="3850" y="24355"/>
                    </a:lnTo>
                    <a:lnTo>
                      <a:pt x="8097" y="15986"/>
                    </a:lnTo>
                    <a:lnTo>
                      <a:pt x="7595" y="15735"/>
                    </a:lnTo>
                    <a:lnTo>
                      <a:pt x="6947" y="14521"/>
                    </a:lnTo>
                    <a:lnTo>
                      <a:pt x="6947" y="14521"/>
                    </a:lnTo>
                    <a:lnTo>
                      <a:pt x="9813" y="15965"/>
                    </a:lnTo>
                    <a:lnTo>
                      <a:pt x="9813" y="15944"/>
                    </a:lnTo>
                    <a:lnTo>
                      <a:pt x="9855" y="15944"/>
                    </a:lnTo>
                    <a:cubicBezTo>
                      <a:pt x="10201" y="16122"/>
                      <a:pt x="10565" y="16206"/>
                      <a:pt x="10924" y="16206"/>
                    </a:cubicBezTo>
                    <a:cubicBezTo>
                      <a:pt x="11326" y="16206"/>
                      <a:pt x="11720" y="16101"/>
                      <a:pt x="12073" y="15902"/>
                    </a:cubicBezTo>
                    <a:cubicBezTo>
                      <a:pt x="12157" y="16655"/>
                      <a:pt x="12617" y="17346"/>
                      <a:pt x="13349" y="17722"/>
                    </a:cubicBezTo>
                    <a:cubicBezTo>
                      <a:pt x="13349" y="17722"/>
                      <a:pt x="13349" y="17722"/>
                      <a:pt x="13370" y="17743"/>
                    </a:cubicBezTo>
                    <a:lnTo>
                      <a:pt x="13349" y="17764"/>
                    </a:lnTo>
                    <a:lnTo>
                      <a:pt x="14249" y="18225"/>
                    </a:lnTo>
                    <a:lnTo>
                      <a:pt x="16362" y="14040"/>
                    </a:lnTo>
                    <a:lnTo>
                      <a:pt x="15463" y="13580"/>
                    </a:lnTo>
                    <a:lnTo>
                      <a:pt x="15483" y="13559"/>
                    </a:lnTo>
                    <a:cubicBezTo>
                      <a:pt x="15483" y="13559"/>
                      <a:pt x="15463" y="13538"/>
                      <a:pt x="15463" y="13538"/>
                    </a:cubicBezTo>
                    <a:cubicBezTo>
                      <a:pt x="15122" y="13372"/>
                      <a:pt x="14760" y="13293"/>
                      <a:pt x="14404" y="13293"/>
                    </a:cubicBezTo>
                    <a:cubicBezTo>
                      <a:pt x="13994" y="13293"/>
                      <a:pt x="13592" y="13399"/>
                      <a:pt x="13245" y="13600"/>
                    </a:cubicBezTo>
                    <a:cubicBezTo>
                      <a:pt x="13161" y="12847"/>
                      <a:pt x="12701" y="12136"/>
                      <a:pt x="11968" y="11780"/>
                    </a:cubicBezTo>
                    <a:cubicBezTo>
                      <a:pt x="11968" y="11759"/>
                      <a:pt x="11947" y="11759"/>
                      <a:pt x="11947" y="11759"/>
                    </a:cubicBezTo>
                    <a:lnTo>
                      <a:pt x="11926" y="11780"/>
                    </a:lnTo>
                    <a:lnTo>
                      <a:pt x="9018" y="10315"/>
                    </a:lnTo>
                    <a:lnTo>
                      <a:pt x="10504" y="10085"/>
                    </a:lnTo>
                    <a:lnTo>
                      <a:pt x="10964" y="10336"/>
                    </a:lnTo>
                    <a:lnTo>
                      <a:pt x="15211" y="1967"/>
                    </a:lnTo>
                    <a:lnTo>
                      <a:pt x="11362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3" name="Google Shape;353;p33"/>
              <p:cNvSpPr/>
              <p:nvPr/>
            </p:nvSpPr>
            <p:spPr>
              <a:xfrm>
                <a:off x="3199822" y="1735646"/>
                <a:ext cx="144095" cy="175582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5253" extrusionOk="0">
                    <a:moveTo>
                      <a:pt x="2135" y="1"/>
                    </a:moveTo>
                    <a:lnTo>
                      <a:pt x="0" y="4165"/>
                    </a:lnTo>
                    <a:lnTo>
                      <a:pt x="2114" y="5253"/>
                    </a:lnTo>
                    <a:lnTo>
                      <a:pt x="2218" y="5232"/>
                    </a:lnTo>
                    <a:lnTo>
                      <a:pt x="4311" y="1131"/>
                    </a:lnTo>
                    <a:lnTo>
                      <a:pt x="4290" y="1089"/>
                    </a:lnTo>
                    <a:lnTo>
                      <a:pt x="213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grpSp>
          <p:nvGrpSpPr>
            <p:cNvPr id="354" name="Google Shape;354;p33"/>
            <p:cNvGrpSpPr/>
            <p:nvPr/>
          </p:nvGrpSpPr>
          <p:grpSpPr>
            <a:xfrm>
              <a:off x="1583713" y="1423950"/>
              <a:ext cx="1240800" cy="1237150"/>
              <a:chOff x="2103125" y="1557425"/>
              <a:chExt cx="1240800" cy="1237150"/>
            </a:xfrm>
          </p:grpSpPr>
          <p:sp>
            <p:nvSpPr>
              <p:cNvPr id="355" name="Google Shape;355;p33"/>
              <p:cNvSpPr/>
              <p:nvPr/>
            </p:nvSpPr>
            <p:spPr>
              <a:xfrm>
                <a:off x="2103125" y="1557425"/>
                <a:ext cx="1110025" cy="1106375"/>
              </a:xfrm>
              <a:custGeom>
                <a:avLst/>
                <a:gdLst/>
                <a:ahLst/>
                <a:cxnLst/>
                <a:rect l="l" t="t" r="r" b="b"/>
                <a:pathLst>
                  <a:path w="44401" h="44255" extrusionOk="0">
                    <a:moveTo>
                      <a:pt x="44129" y="1"/>
                    </a:moveTo>
                    <a:cubicBezTo>
                      <a:pt x="44150" y="5776"/>
                      <a:pt x="43020" y="11550"/>
                      <a:pt x="40802" y="16907"/>
                    </a:cubicBezTo>
                    <a:cubicBezTo>
                      <a:pt x="38605" y="22242"/>
                      <a:pt x="35341" y="27160"/>
                      <a:pt x="31261" y="31240"/>
                    </a:cubicBezTo>
                    <a:cubicBezTo>
                      <a:pt x="27181" y="35341"/>
                      <a:pt x="22285" y="38647"/>
                      <a:pt x="16928" y="40864"/>
                    </a:cubicBezTo>
                    <a:cubicBezTo>
                      <a:pt x="11593" y="43103"/>
                      <a:pt x="5797" y="44254"/>
                      <a:pt x="1" y="44254"/>
                    </a:cubicBezTo>
                    <a:cubicBezTo>
                      <a:pt x="54" y="44254"/>
                      <a:pt x="106" y="44254"/>
                      <a:pt x="159" y="44254"/>
                    </a:cubicBezTo>
                    <a:cubicBezTo>
                      <a:pt x="5902" y="44254"/>
                      <a:pt x="11641" y="43125"/>
                      <a:pt x="16949" y="40927"/>
                    </a:cubicBezTo>
                    <a:cubicBezTo>
                      <a:pt x="22326" y="38709"/>
                      <a:pt x="27243" y="35445"/>
                      <a:pt x="31345" y="31344"/>
                    </a:cubicBezTo>
                    <a:cubicBezTo>
                      <a:pt x="35466" y="27243"/>
                      <a:pt x="38751" y="22347"/>
                      <a:pt x="40990" y="16970"/>
                    </a:cubicBezTo>
                    <a:cubicBezTo>
                      <a:pt x="43229" y="11613"/>
                      <a:pt x="44380" y="5817"/>
                      <a:pt x="4440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6" name="Google Shape;356;p33"/>
              <p:cNvSpPr/>
              <p:nvPr/>
            </p:nvSpPr>
            <p:spPr>
              <a:xfrm>
                <a:off x="2103125" y="1557425"/>
                <a:ext cx="1175425" cy="1171750"/>
              </a:xfrm>
              <a:custGeom>
                <a:avLst/>
                <a:gdLst/>
                <a:ahLst/>
                <a:cxnLst/>
                <a:rect l="l" t="t" r="r" b="b"/>
                <a:pathLst>
                  <a:path w="47017" h="46870" extrusionOk="0">
                    <a:moveTo>
                      <a:pt x="46744" y="1"/>
                    </a:moveTo>
                    <a:cubicBezTo>
                      <a:pt x="46744" y="6131"/>
                      <a:pt x="45573" y="12241"/>
                      <a:pt x="43229" y="17911"/>
                    </a:cubicBezTo>
                    <a:cubicBezTo>
                      <a:pt x="40886" y="23561"/>
                      <a:pt x="37433" y="28750"/>
                      <a:pt x="33102" y="33102"/>
                    </a:cubicBezTo>
                    <a:cubicBezTo>
                      <a:pt x="28771" y="37433"/>
                      <a:pt x="23603" y="40927"/>
                      <a:pt x="17932" y="43271"/>
                    </a:cubicBezTo>
                    <a:cubicBezTo>
                      <a:pt x="12283" y="45635"/>
                      <a:pt x="6152" y="46870"/>
                      <a:pt x="1" y="46870"/>
                    </a:cubicBezTo>
                    <a:cubicBezTo>
                      <a:pt x="53" y="46870"/>
                      <a:pt x="105" y="46870"/>
                      <a:pt x="157" y="46870"/>
                    </a:cubicBezTo>
                    <a:cubicBezTo>
                      <a:pt x="6256" y="46870"/>
                      <a:pt x="12331" y="45657"/>
                      <a:pt x="17953" y="43333"/>
                    </a:cubicBezTo>
                    <a:cubicBezTo>
                      <a:pt x="23645" y="41011"/>
                      <a:pt x="28855" y="37538"/>
                      <a:pt x="33207" y="33186"/>
                    </a:cubicBezTo>
                    <a:cubicBezTo>
                      <a:pt x="37559" y="28854"/>
                      <a:pt x="41053" y="23665"/>
                      <a:pt x="43397" y="17974"/>
                    </a:cubicBezTo>
                    <a:cubicBezTo>
                      <a:pt x="45782" y="12304"/>
                      <a:pt x="46995" y="6152"/>
                      <a:pt x="4701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7" name="Google Shape;357;p33"/>
              <p:cNvSpPr/>
              <p:nvPr/>
            </p:nvSpPr>
            <p:spPr>
              <a:xfrm>
                <a:off x="2103125" y="1557425"/>
                <a:ext cx="1240800" cy="1237150"/>
              </a:xfrm>
              <a:custGeom>
                <a:avLst/>
                <a:gdLst/>
                <a:ahLst/>
                <a:cxnLst/>
                <a:rect l="l" t="t" r="r" b="b"/>
                <a:pathLst>
                  <a:path w="49632" h="49486" extrusionOk="0">
                    <a:moveTo>
                      <a:pt x="49360" y="1"/>
                    </a:moveTo>
                    <a:cubicBezTo>
                      <a:pt x="49360" y="6466"/>
                      <a:pt x="48104" y="12931"/>
                      <a:pt x="45635" y="18895"/>
                    </a:cubicBezTo>
                    <a:cubicBezTo>
                      <a:pt x="43187" y="24879"/>
                      <a:pt x="39526" y="30361"/>
                      <a:pt x="34943" y="34943"/>
                    </a:cubicBezTo>
                    <a:cubicBezTo>
                      <a:pt x="30382" y="39525"/>
                      <a:pt x="24921" y="43208"/>
                      <a:pt x="18937" y="45698"/>
                    </a:cubicBezTo>
                    <a:cubicBezTo>
                      <a:pt x="12953" y="48188"/>
                      <a:pt x="6487" y="49485"/>
                      <a:pt x="1" y="49485"/>
                    </a:cubicBezTo>
                    <a:cubicBezTo>
                      <a:pt x="53" y="49485"/>
                      <a:pt x="106" y="49485"/>
                      <a:pt x="158" y="49485"/>
                    </a:cubicBezTo>
                    <a:cubicBezTo>
                      <a:pt x="6592" y="49485"/>
                      <a:pt x="13022" y="48210"/>
                      <a:pt x="18958" y="45761"/>
                    </a:cubicBezTo>
                    <a:cubicBezTo>
                      <a:pt x="24963" y="43292"/>
                      <a:pt x="30445" y="39630"/>
                      <a:pt x="35048" y="35048"/>
                    </a:cubicBezTo>
                    <a:cubicBezTo>
                      <a:pt x="39630" y="30465"/>
                      <a:pt x="43334" y="24983"/>
                      <a:pt x="45824" y="18978"/>
                    </a:cubicBezTo>
                    <a:cubicBezTo>
                      <a:pt x="48334" y="12994"/>
                      <a:pt x="49611" y="6508"/>
                      <a:pt x="49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358" name="Google Shape;358;p33"/>
          <p:cNvGrpSpPr/>
          <p:nvPr/>
        </p:nvGrpSpPr>
        <p:grpSpPr>
          <a:xfrm rot="464046">
            <a:off x="8974321" y="4025176"/>
            <a:ext cx="2641256" cy="2641480"/>
            <a:chOff x="4228992" y="636527"/>
            <a:chExt cx="546958" cy="547004"/>
          </a:xfrm>
        </p:grpSpPr>
        <p:sp>
          <p:nvSpPr>
            <p:cNvPr id="359" name="Google Shape;359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0" name="Google Shape;360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1" name="Google Shape;361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2" name="Google Shape;362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63" name="Google Shape;363;p33"/>
          <p:cNvGrpSpPr/>
          <p:nvPr/>
        </p:nvGrpSpPr>
        <p:grpSpPr>
          <a:xfrm rot="-720810">
            <a:off x="7049978" y="5259529"/>
            <a:ext cx="861921" cy="861995"/>
            <a:chOff x="4228992" y="636527"/>
            <a:chExt cx="546958" cy="547004"/>
          </a:xfrm>
        </p:grpSpPr>
        <p:sp>
          <p:nvSpPr>
            <p:cNvPr id="364" name="Google Shape;364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5" name="Google Shape;365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6" name="Google Shape;366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7" name="Google Shape;367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68" name="Google Shape;368;p33"/>
          <p:cNvGrpSpPr/>
          <p:nvPr/>
        </p:nvGrpSpPr>
        <p:grpSpPr>
          <a:xfrm rot="863979">
            <a:off x="8643403" y="3293373"/>
            <a:ext cx="733429" cy="733580"/>
            <a:chOff x="4228992" y="636527"/>
            <a:chExt cx="546958" cy="547004"/>
          </a:xfrm>
        </p:grpSpPr>
        <p:sp>
          <p:nvSpPr>
            <p:cNvPr id="369" name="Google Shape;369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0" name="Google Shape;370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1" name="Google Shape;371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2" name="Google Shape;372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73" name="Google Shape;373;p33"/>
          <p:cNvSpPr/>
          <p:nvPr/>
        </p:nvSpPr>
        <p:spPr>
          <a:xfrm rot="-1190705">
            <a:off x="7782407" y="975169"/>
            <a:ext cx="354661" cy="337199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4" name="Google Shape;374;p33"/>
          <p:cNvSpPr/>
          <p:nvPr/>
        </p:nvSpPr>
        <p:spPr>
          <a:xfrm rot="-1193401">
            <a:off x="8465649" y="5286071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5" name="Google Shape;375;p33"/>
          <p:cNvSpPr/>
          <p:nvPr/>
        </p:nvSpPr>
        <p:spPr>
          <a:xfrm rot="1320575">
            <a:off x="9575156" y="2880924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6" name="Google Shape;376;p33"/>
          <p:cNvSpPr/>
          <p:nvPr/>
        </p:nvSpPr>
        <p:spPr>
          <a:xfrm rot="-1193401">
            <a:off x="10092149" y="3570204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" name="כותרת 1">
            <a:extLst>
              <a:ext uri="{FF2B5EF4-FFF2-40B4-BE49-F238E27FC236}">
                <a16:creationId xmlns:a16="http://schemas.microsoft.com/office/drawing/2014/main" id="{93C89DF9-6DE3-A2BB-92C0-9213256347D2}"/>
              </a:ext>
            </a:extLst>
          </p:cNvPr>
          <p:cNvSpPr txBox="1">
            <a:spLocks/>
          </p:cNvSpPr>
          <p:nvPr/>
        </p:nvSpPr>
        <p:spPr>
          <a:xfrm>
            <a:off x="-779939" y="1015467"/>
            <a:ext cx="5566823" cy="91889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lvl="0" algn="ctr" defTabSz="914400" rtl="1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333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Overview 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A13B6D-582D-5668-6060-A6D3488E9198}"/>
              </a:ext>
            </a:extLst>
          </p:cNvPr>
          <p:cNvSpPr txBox="1"/>
          <p:nvPr/>
        </p:nvSpPr>
        <p:spPr>
          <a:xfrm>
            <a:off x="410696" y="2104853"/>
            <a:ext cx="736154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roduction 3-4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 5-7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lgorithms for Collision Detection 8-10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als 11</a:t>
            </a:r>
            <a:endParaRPr lang="en-US" sz="240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ution 12-33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es 34</a:t>
            </a:r>
            <a:endParaRPr lang="en-US" sz="240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ser Interface 35-38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656BB3-AFDE-AE61-7620-F88648026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017" y="6366289"/>
            <a:ext cx="27432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0391CC-D723-623C-A71C-01C1C5B938A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3874" r="1147" b="2597"/>
          <a:stretch/>
        </p:blipFill>
        <p:spPr>
          <a:xfrm>
            <a:off x="0" y="688114"/>
            <a:ext cx="12189148" cy="602201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AFB9C7CD-B49F-363A-E4BB-CE0912C581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774" y="-32086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ull System Activity Diagram</a:t>
            </a:r>
            <a:endParaRPr lang="en-US" sz="36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7997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982EDF-4A63-E4C4-D2D8-3FAE85FAD6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EBC545-9276-AEC1-B400-D84917053B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Data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17D49839-52F2-1C66-E0D2-68C98D1EE3EA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5E4B6225-9048-8354-40B1-11D5DC7F791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42268188-C9E1-CF8E-8AD1-80B7EB8937A5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82D7068B-6A7A-9077-6E43-9A47689FCC8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2C49027D-31FD-53BA-E086-AE6D1051BA26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AC1A6E86-4C34-EED6-C977-B24A4A177627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09D448AF-68FD-BD90-76E2-D5B248E624AE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75BD6340-3F15-EF35-3F05-7773F56D1179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C0D0E2CF-17BE-6F2F-4FB8-556788303B17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236F9FEB-1116-EF31-9810-045B46BC9B11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7EAFA6C6-FD14-38F1-EED8-73902CD354E3}"/>
                </a:ext>
              </a:extLst>
            </p:cNvPr>
            <p:cNvSpPr txBox="1"/>
            <p:nvPr/>
          </p:nvSpPr>
          <p:spPr>
            <a:xfrm>
              <a:off x="8974108" y="6391207"/>
              <a:ext cx="138730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5695F7BB-F618-91A1-53EB-A515231ACC1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83904D4B-D2D0-01A8-E86C-AF1DF3A7A13E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25E1E4F0-AA97-E8AB-4E77-97C63FD84663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27169393-7F42-C4C9-C7EA-C9D7701E236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216E84AD-26BD-B1E4-DE87-0DFDC2B5043C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AAA55851-A12A-C36F-6CFF-773F1A4FED88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2454D8C4-4E9A-CCE8-E0EA-A7B5D191FDB0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547E3AC2-FD75-79FE-90B6-DC31BFE3CEAC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9536B889-B56B-F7BB-C977-B348FB199839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A341AEEF-F207-31BF-959C-DF0E5C4DB89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04C18E8-0C92-7CB0-294B-31617F736D9F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04C18E8-0C92-7CB0-294B-31617F736D9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1C3BC0A-D929-A55F-6270-2838EEBA5995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1C3BC0A-D929-A55F-6270-2838EEBA599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15BCB3-B3A3-3008-43F2-597E58DA0C5C}"/>
                  </a:ext>
                </a:extLst>
              </p:cNvPr>
              <p:cNvSpPr txBox="1"/>
              <p:nvPr/>
            </p:nvSpPr>
            <p:spPr>
              <a:xfrm>
                <a:off x="330273" y="981315"/>
                <a:ext cx="8519065" cy="46998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atalog of 11,000 active satellites from Celestrak</a:t>
                </a:r>
              </a:p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atalog test format: One With ALL 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Use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487∗4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9,948 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0,000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ests</a:t>
                </a:r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IL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BO-ANCAS toleranc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𝑇𝑂𝐿</m:t>
                        </m:r>
                      </m:e>
                      <m:sub>
                        <m:r>
                          <a:rPr lang="en-US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𝐷𝑖𝑠𝑡𝑎𝑛𝑐𝑒</m:t>
                        </m:r>
                      </m:sub>
                    </m:sSub>
                    <m:r>
                      <a:rPr lang="en-US" sz="18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=</m:t>
                    </m:r>
                    <m:sSup>
                      <m:sSupPr>
                        <m:ctrlP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pPr>
                      <m:e>
                        <m: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10</m:t>
                        </m:r>
                      </m:e>
                      <m:sup>
                        <m: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𝑇𝑂𝐿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𝑇𝑖𝑚𝑒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 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=</m:t>
                    </m:r>
                    <m:sSup>
                      <m:sSupPr>
                        <m:ctrlP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pPr>
                      <m:e>
                        <m: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10</m:t>
                        </m:r>
                      </m:e>
                      <m:sup>
                        <m:r>
                          <a:rPr lang="he-IL" sz="18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−4</m:t>
                        </m:r>
                      </m:sup>
                    </m:sSup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4 variations:</a:t>
                </a: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 rtl="0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5 days to run the simulation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15BCB3-B3A3-3008-43F2-597E58DA0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73" y="981315"/>
                <a:ext cx="8519065" cy="4699876"/>
              </a:xfrm>
              <a:prstGeom prst="rect">
                <a:avLst/>
              </a:prstGeom>
              <a:blipFill>
                <a:blip r:embed="rId7"/>
                <a:stretch>
                  <a:fillRect l="-29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DEF86A4-474A-E921-0DB2-60734E6337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173917"/>
              </p:ext>
            </p:extLst>
          </p:nvPr>
        </p:nvGraphicFramePr>
        <p:xfrm>
          <a:off x="521202" y="3127245"/>
          <a:ext cx="10232427" cy="19663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056">
                  <a:extLst>
                    <a:ext uri="{9D8B030D-6E8A-4147-A177-3AD203B41FA5}">
                      <a16:colId xmlns:a16="http://schemas.microsoft.com/office/drawing/2014/main" val="4265477474"/>
                    </a:ext>
                  </a:extLst>
                </a:gridCol>
                <a:gridCol w="4203032">
                  <a:extLst>
                    <a:ext uri="{9D8B030D-6E8A-4147-A177-3AD203B41FA5}">
                      <a16:colId xmlns:a16="http://schemas.microsoft.com/office/drawing/2014/main" val="3153583386"/>
                    </a:ext>
                  </a:extLst>
                </a:gridCol>
                <a:gridCol w="4734339">
                  <a:extLst>
                    <a:ext uri="{9D8B030D-6E8A-4147-A177-3AD203B41FA5}">
                      <a16:colId xmlns:a16="http://schemas.microsoft.com/office/drawing/2014/main" val="1423243625"/>
                    </a:ext>
                  </a:extLst>
                </a:gridCol>
              </a:tblGrid>
              <a:tr h="503279">
                <a:tc>
                  <a:txBody>
                    <a:bodyPr/>
                    <a:lstStyle/>
                    <a:p>
                      <a:pPr algn="ctr"/>
                      <a:r>
                        <a:rPr lang="en-IL" dirty="0"/>
                        <a:t>ver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Number of Points Per Segm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ber of segments per minimal revolution 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5388557"/>
                  </a:ext>
                </a:extLst>
              </a:tr>
              <a:tr h="34224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9924715"/>
                  </a:ext>
                </a:extLst>
              </a:tr>
              <a:tr h="34224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9085543"/>
                  </a:ext>
                </a:extLst>
              </a:tr>
              <a:tr h="34224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0355217"/>
                  </a:ext>
                </a:extLst>
              </a:tr>
              <a:tr h="34224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IL" dirty="0"/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97387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587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711E9B-3C03-B6D7-A085-93ED883D12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2D4E47-6F46-18C9-D3E2-60F62FB3B9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571" y="-327345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E33B142-2FFD-2FC6-B5CA-75AE0789C02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F88A190-4EDE-9515-FC5B-D5DB9198A8CC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B223F70-6755-C696-C2AE-C9EDA28A135A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177F9413-1F7A-FC9B-076B-501E517FC3CC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DA22A99-5120-9543-5EBB-E4094E5AEF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9114" y="3294602"/>
            <a:ext cx="8301642" cy="35128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18BFF9-2F43-8222-3D49-BB372D7C1099}"/>
              </a:ext>
            </a:extLst>
          </p:cNvPr>
          <p:cNvSpPr txBox="1"/>
          <p:nvPr/>
        </p:nvSpPr>
        <p:spPr>
          <a:xfrm>
            <a:off x="304800" y="814032"/>
            <a:ext cx="11824395" cy="368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Runtime [Sec] per test, only on the first 100 tests for Tmin=8 and 8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6FD5FA2-A456-2E4C-2414-E358E64F13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56097" y="1229129"/>
            <a:ext cx="71120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07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040FBE-1E26-7F2A-24F1-E9628F78F6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26180-5954-407E-395F-42099C74C7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5C648B70-C7D4-194F-A2C8-CEAF586C549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A2DE6FA1-28F0-86B8-AB01-97430ADA0FA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3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7654EA2-9AE4-B171-6A15-FAA2E1AEB7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9794" y="3388979"/>
            <a:ext cx="9498177" cy="339055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5D6D6EB-231C-ADFF-75E9-51825AAFA204}"/>
              </a:ext>
            </a:extLst>
          </p:cNvPr>
          <p:cNvSpPr txBox="1"/>
          <p:nvPr/>
        </p:nvSpPr>
        <p:spPr>
          <a:xfrm>
            <a:off x="313945" y="1063005"/>
            <a:ext cx="11728767" cy="368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Runtime [Sec] per test, only on the first 100 tests for Tmin=16 and 8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CFE6DE1-BB38-BB10-65C7-098324E6A0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61927" y="1482681"/>
            <a:ext cx="7035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1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402EB5-BE35-0E30-4A08-568FE2FC5A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B9B12-5250-30B4-DB79-AC93C7CE0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571" y="-327345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6CF7B3C8-F4EE-5089-C2E5-705BE17E25D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49E5A1AF-0ECD-F1EF-1887-543380DF7019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8528878-3D7D-6994-8949-F3D78E0929D8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28D0D2D-5CA3-16F2-0394-ED75189F31BD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2C166A7-9D08-2360-440C-4CD614068D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3578" y="3559154"/>
            <a:ext cx="8718489" cy="31595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EFB526-23B3-6448-8154-6333F31941BF}"/>
              </a:ext>
            </a:extLst>
          </p:cNvPr>
          <p:cNvSpPr txBox="1"/>
          <p:nvPr/>
        </p:nvSpPr>
        <p:spPr>
          <a:xfrm>
            <a:off x="321734" y="798029"/>
            <a:ext cx="11273546" cy="368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Runtime [Sec] per test, only on the first 100 tests for Tmin=8 and 16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E506B8-BF7C-0C04-DAA1-CBAFD705B99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92985" y="1283952"/>
            <a:ext cx="7505700" cy="212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25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1D4744-6863-2034-B13F-7C029B235F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4CB0BF-1D7A-41C0-3452-D1A945A7E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225DEFCB-1004-C602-D71E-E4DF7D5F23CC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6832667A-F094-100F-724D-881B552BB789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8491663-2132-F365-C3D6-42D0F76A6F06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98E43BA7-C6A2-14E7-EC70-C40C9E7469E9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FEDBF506-95CC-68A2-0CBB-254C550E25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4321423"/>
            <a:ext cx="12127675" cy="24384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0480414-B100-537A-2899-82D7C697D0F5}"/>
              </a:ext>
            </a:extLst>
          </p:cNvPr>
          <p:cNvSpPr txBox="1"/>
          <p:nvPr/>
        </p:nvSpPr>
        <p:spPr>
          <a:xfrm>
            <a:off x="21600" y="1089859"/>
            <a:ext cx="11640112" cy="368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gorithms Runtime [Sec] per test, only on the first 100 tests for Tmin=16 and 16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1940D12-25B8-87D8-FBC8-31DA76FF37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2855" y="1786774"/>
            <a:ext cx="8637602" cy="2077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87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B7B4D6-A156-2782-5171-9E5DAB06AE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6ABB57-A4D4-3303-D2FE-13EC6B3A2E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Runtime Comparison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3A18552-91C6-CD15-5FBE-7086B60B839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03B658D3-D028-0635-A8B0-52FCBD03DF5C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FC9FDE7-283D-6221-73C3-2315BA1ECA0E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C9CA356-4153-D4B8-A7C5-E59830D52A8B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CB776EC-8FF9-5630-1127-2612719AF3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76382" y="1350746"/>
            <a:ext cx="8162706" cy="428798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0AF5A49-BB53-3301-2DE7-4907702B4578}"/>
              </a:ext>
            </a:extLst>
          </p:cNvPr>
          <p:cNvSpPr txBox="1"/>
          <p:nvPr/>
        </p:nvSpPr>
        <p:spPr>
          <a:xfrm>
            <a:off x="272351" y="1425583"/>
            <a:ext cx="3298679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endParaRPr lang="en-US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CAS: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Linear growth in running times with input size.</a:t>
            </a:r>
            <a:endParaRPr lang="he-IL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BO‑ANCAS: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Consistent increase in run times, </a:t>
            </a: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pendent on parameters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and data characteristics.</a:t>
            </a:r>
            <a:endParaRPr lang="he-IL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TCH: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ep rise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in running times due to </a:t>
            </a: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igh computational costs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0460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C8201E-6D99-DF91-0C66-22AADA1B67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45594-B892-872A-EFE9-1F1C1A5078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750" y="-251063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AE77403D-20C6-11B8-BF88-61939A3B4131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ADA4F2FD-4943-24B5-28C0-D10D1EC36363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710B1EA-947D-7DC8-EC87-98BB013F7286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684D2121-45AD-EDEE-35A4-39B04D6882FC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8F83B4B-1A38-CBDB-5477-A15B9E92B04A}"/>
              </a:ext>
            </a:extLst>
          </p:cNvPr>
          <p:cNvSpPr txBox="1"/>
          <p:nvPr/>
        </p:nvSpPr>
        <p:spPr>
          <a:xfrm>
            <a:off x="236099" y="884412"/>
            <a:ext cx="10515600" cy="664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distance error [KM] per test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 logarithmic scale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only for the tests that passed the defined tolerance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.00001 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or Tmin=8 and 8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13501D-45AC-BE60-3794-33FAECB20BA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1012" t="11481"/>
          <a:stretch/>
        </p:blipFill>
        <p:spPr>
          <a:xfrm>
            <a:off x="2120434" y="3937384"/>
            <a:ext cx="7582988" cy="275418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81590C3-58C7-88ED-B644-C89E5AC810D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20434" y="1763457"/>
            <a:ext cx="8249573" cy="195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51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E3BE20-CE39-BC66-0A97-ADC630F7F1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07016-8854-CBF0-C318-6958AE8029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750" y="-251063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97795D4F-48FC-E4FE-D3CC-2D2E8931BADB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692CB8A8-024B-360D-89EF-8C01A3829771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24425A5-C6FB-BF99-BE3B-6C6E7DFF0AAC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0F5B8F16-6851-367C-DB26-90000B522D02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1477CA6-631B-34E0-6771-5B225315CBD9}"/>
              </a:ext>
            </a:extLst>
          </p:cNvPr>
          <p:cNvSpPr txBox="1"/>
          <p:nvPr/>
        </p:nvSpPr>
        <p:spPr>
          <a:xfrm>
            <a:off x="220133" y="914297"/>
            <a:ext cx="11359735" cy="664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distance error [KM] per test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 logarithmic scale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only for the tests that passed the defined tolerance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.00001 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or Tmin=16 and 8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908549-763B-86B5-E34E-0DAB72AF94D3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6915"/>
          <a:stretch/>
        </p:blipFill>
        <p:spPr>
          <a:xfrm>
            <a:off x="1069115" y="3792365"/>
            <a:ext cx="9195586" cy="293510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FC63282-32C1-224A-3A13-C7ADDFBB18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03490" y="1798101"/>
            <a:ext cx="6819900" cy="184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99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D2C7C2-889D-8994-8F74-BCC990B4EA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A79EB-F3F6-BF00-76D0-C04E2C631C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1C84A682-5F45-264D-A8B6-9772C48CCBBA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924FB35F-C7D7-37E9-76F4-3872D4AF4D3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54A6A81-7B28-D43D-B78A-F4CFAC9020AC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972CFD9-46FF-9A46-4ACD-8DFBBAE7BBF1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DAAD1E7-830B-9E19-BB3A-FE9DE2A62A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28387" y="4058440"/>
            <a:ext cx="5731510" cy="2616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924D341-0296-F85D-F0B1-71F5595B9EBD}"/>
              </a:ext>
            </a:extLst>
          </p:cNvPr>
          <p:cNvSpPr txBox="1"/>
          <p:nvPr/>
        </p:nvSpPr>
        <p:spPr>
          <a:xfrm>
            <a:off x="327888" y="1152716"/>
            <a:ext cx="10780088" cy="664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distance error [KM] per test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 logarithmic scale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only for the tests that passed the defined tolerance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.00001 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or Tmin=8 and 16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7364EB9-3866-31FE-6502-1E7640B575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6404" y="1998875"/>
            <a:ext cx="67564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70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17495" y="-129490"/>
            <a:ext cx="5566823" cy="1378372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Introduction 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933" y="1485555"/>
            <a:ext cx="5088718" cy="2282630"/>
          </a:xfrm>
        </p:spPr>
        <p:txBody>
          <a:bodyPr>
            <a:noAutofit/>
          </a:bodyPr>
          <a:lstStyle/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ellites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debris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ing possible collisions</a:t>
            </a:r>
          </a:p>
          <a:p>
            <a:pPr marL="285750" indent="-285750"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tonomous satellite.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 rtl="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5EFAB0CB-CC33-A2D2-C5CD-0A806872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686B6D8-E268-57BB-44F8-B95C53488E3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3F2056F-7210-201F-A2A6-4EFF05CF2FD6}"/>
              </a:ext>
            </a:extLst>
          </p:cNvPr>
          <p:cNvGrpSpPr/>
          <p:nvPr/>
        </p:nvGrpSpPr>
        <p:grpSpPr>
          <a:xfrm>
            <a:off x="594054" y="5739059"/>
            <a:ext cx="11042248" cy="1118204"/>
            <a:chOff x="594054" y="5739059"/>
            <a:chExt cx="11042248" cy="1118204"/>
          </a:xfrm>
        </p:grpSpPr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432D37A8-137B-F17E-D4BB-494A14C07F7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5D537606-F8DD-9DBE-7908-FA6035AD04DC}"/>
                </a:ext>
              </a:extLst>
            </p:cNvPr>
            <p:cNvSpPr/>
            <p:nvPr/>
          </p:nvSpPr>
          <p:spPr>
            <a:xfrm>
              <a:off x="956509" y="5891730"/>
              <a:ext cx="47021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908C72B4-C290-850A-DE91-CF254BF54EB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8486D8B-8669-F0EE-EE83-A5AE62BFA243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19C54125-70C2-1A51-8740-54551096EA12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CA86BB7C-81B1-3588-0ADA-582D084EF9FC}"/>
                </a:ext>
              </a:extLst>
            </p:cNvPr>
            <p:cNvSpPr/>
            <p:nvPr/>
          </p:nvSpPr>
          <p:spPr>
            <a:xfrm>
              <a:off x="7900449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3577F626-A74C-EFFE-50A6-3BEF886DD2C8}"/>
                </a:ext>
              </a:extLst>
            </p:cNvPr>
            <p:cNvSpPr/>
            <p:nvPr/>
          </p:nvSpPr>
          <p:spPr>
            <a:xfrm>
              <a:off x="9331391" y="5745792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BDE5EF95-D31E-6166-AEFD-880B4FACE0E1}"/>
                </a:ext>
              </a:extLst>
            </p:cNvPr>
            <p:cNvSpPr txBox="1"/>
            <p:nvPr/>
          </p:nvSpPr>
          <p:spPr>
            <a:xfrm>
              <a:off x="9272397" y="6384474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971933B-56A9-63B3-3105-078998605AAF}"/>
                </a:ext>
              </a:extLst>
            </p:cNvPr>
            <p:cNvSpPr/>
            <p:nvPr/>
          </p:nvSpPr>
          <p:spPr>
            <a:xfrm>
              <a:off x="4872012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9C6A4E34-D921-2C2C-305D-0241C861F0B9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49350BF-427F-1B07-4BA8-D796BBE64305}"/>
                </a:ext>
              </a:extLst>
            </p:cNvPr>
            <p:cNvSpPr txBox="1"/>
            <p:nvPr/>
          </p:nvSpPr>
          <p:spPr>
            <a:xfrm>
              <a:off x="7818861" y="6426376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082E6FCA-06E4-136A-07D6-6B81450750D9}"/>
                </a:ext>
              </a:extLst>
            </p:cNvPr>
            <p:cNvSpPr txBox="1"/>
            <p:nvPr/>
          </p:nvSpPr>
          <p:spPr>
            <a:xfrm>
              <a:off x="4821575" y="6375679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C8979E9-7B8C-B99E-76F4-2CB145EB1280}"/>
                </a:ext>
              </a:extLst>
            </p:cNvPr>
            <p:cNvSpPr txBox="1"/>
            <p:nvPr/>
          </p:nvSpPr>
          <p:spPr>
            <a:xfrm>
              <a:off x="6220702" y="643276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E12200A5-8DCA-131B-C6B4-B1EE3D4CAA60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EEAED1B4-FC1B-3E16-ADEE-C9E56F39714B}"/>
                </a:ext>
              </a:extLst>
            </p:cNvPr>
            <p:cNvSpPr/>
            <p:nvPr/>
          </p:nvSpPr>
          <p:spPr>
            <a:xfrm>
              <a:off x="6367267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B98C9479-EC46-D221-F333-BADCB3847125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D53EFB0-BEC6-1620-ABA4-027B99283B7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79509B32-AED7-9713-435E-8F3FB3A8CC99}"/>
                </a:ext>
              </a:extLst>
            </p:cNvPr>
            <p:cNvSpPr/>
            <p:nvPr/>
          </p:nvSpPr>
          <p:spPr>
            <a:xfrm>
              <a:off x="886394" y="5760964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C3E13D9-8901-99B6-8CD6-D0967C2CB040}"/>
              </a:ext>
            </a:extLst>
          </p:cNvPr>
          <p:cNvSpPr txBox="1"/>
          <p:nvPr/>
        </p:nvSpPr>
        <p:spPr>
          <a:xfrm>
            <a:off x="6603093" y="268766"/>
            <a:ext cx="48825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tive\Old Satellites, Space debris 13/03/25</a:t>
            </a:r>
            <a:endParaRPr lang="en-IL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DFD51F-4DC0-7D46-6A61-41D45F26A6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4001" y="816074"/>
            <a:ext cx="4978418" cy="463250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DBDDC7-809F-4CF0-5693-A70293F359C0}"/>
              </a:ext>
            </a:extLst>
          </p:cNvPr>
          <p:cNvSpPr txBox="1"/>
          <p:nvPr/>
        </p:nvSpPr>
        <p:spPr>
          <a:xfrm>
            <a:off x="7001708" y="4920600"/>
            <a:ext cx="4257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L" dirty="0">
                <a:hlinkClick r:id="rId5"/>
              </a:rPr>
              <a:t>http://astria.tacc.utexas.edu/AstriaGraph/</a:t>
            </a:r>
            <a:endParaRPr lang="en-I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7E0547-BE75-FB34-F662-042A3FF6BE67}"/>
              </a:ext>
            </a:extLst>
          </p:cNvPr>
          <p:cNvSpPr txBox="1"/>
          <p:nvPr/>
        </p:nvSpPr>
        <p:spPr>
          <a:xfrm>
            <a:off x="4637763" y="3920949"/>
            <a:ext cx="234772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E981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e satelli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8F4F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ctive satelli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cket b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debris </a:t>
            </a:r>
            <a:r>
              <a:rPr lang="en-US" sz="1600" dirty="0">
                <a:solidFill>
                  <a:srgbClr val="FF139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categorized</a:t>
            </a:r>
            <a:endParaRPr lang="en-IL" sz="1600" dirty="0">
              <a:solidFill>
                <a:srgbClr val="FF139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3097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1FBE05-D0B4-BD81-1739-AD0045CBB4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6F6E0-C15F-8B83-8501-BC5D6F33CE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AD7D36E2-6F3B-2CC3-C061-8FE5978E7B2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7ACC6B7C-14B3-9E32-7C79-E64561FEC9F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0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007999F-C1E9-E6DB-2E0B-E367BB32946D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60946FB2-16D8-4C2F-0E23-AD46EF1463E7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2A179D04-C221-D084-F778-5B769D4B55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6174" y="3531123"/>
            <a:ext cx="7064454" cy="323246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2F30991-E0E8-9D9D-D2DF-81DCCF2987F9}"/>
              </a:ext>
            </a:extLst>
          </p:cNvPr>
          <p:cNvSpPr txBox="1"/>
          <p:nvPr/>
        </p:nvSpPr>
        <p:spPr>
          <a:xfrm>
            <a:off x="391402" y="1126439"/>
            <a:ext cx="10515600" cy="664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rtl="0">
              <a:lnSpc>
                <a:spcPct val="107000"/>
              </a:lnSpc>
            </a:pP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lgorithms distance error [KM] per test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 logarithmic scale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only for the tests that passed the defined tolerance </a:t>
            </a:r>
            <a:r>
              <a:rPr lang="en-US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.00001 </a:t>
            </a:r>
            <a:r>
              <a:rPr lang="en-IL" sz="1800" dirty="0">
                <a:solidFill>
                  <a:srgbClr val="A6A6A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or Tmin=16 and 16 points per segment.</a:t>
            </a:r>
            <a:endParaRPr lang="en-IL" sz="1800" dirty="0">
              <a:solidFill>
                <a:srgbClr val="A6A6A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5B8D8C-6AC2-3A8D-CFF8-1383F69815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7585" y="1872092"/>
            <a:ext cx="69469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585057-FDE5-9305-D671-D30F78A684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606FE-B1E6-C743-BED6-FF0BECDD9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Error Analysis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625F92E8-E594-018B-32F2-665611952859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47813DDD-B72C-9092-7EEF-995BA8C7841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B02D5BB-F131-A81C-178A-9691FFDA3D17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5F56DDB-052D-6B38-3FEE-A22EB31B4CC8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A8BB5FF5-D115-9A21-3B98-4808A9AEDB1D}"/>
              </a:ext>
            </a:extLst>
          </p:cNvPr>
          <p:cNvSpPr txBox="1"/>
          <p:nvPr/>
        </p:nvSpPr>
        <p:spPr>
          <a:xfrm>
            <a:off x="183480" y="1437753"/>
            <a:ext cx="4362345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NCAS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ioritizes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peed bu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as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latively high error valu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in distance calculations.</a:t>
            </a:r>
          </a:p>
          <a:p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BO‑ANCAS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owest error valu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benefiting from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terative refinemen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for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igh accuracy</a:t>
            </a:r>
            <a:r>
              <a:rPr lang="he-IL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sistently reliabl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across different test conditions.</a:t>
            </a: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ATCH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edium-range errors.</a:t>
            </a:r>
            <a:endParaRPr lang="he-IL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umerical stability issu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due to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igh-degree polynomial calculation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leading to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luctuations in error valu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DB511A-7A9C-19D7-3390-89D6E990A4C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596" y="1834484"/>
            <a:ext cx="7126512" cy="3620893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63411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3805D9-9473-6955-4B76-03832935AA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E20A1-CF8B-ECDD-C1E4-381F5DDAC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easibility Testing – Conclusions</a:t>
            </a:r>
            <a:endParaRPr lang="en-IL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BD0CC785-8BEA-C3C2-2F2B-6CF8AAC9298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25D7C87-108B-53DF-7B86-7AB05FA7C0CD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11D74FA-7913-A0E4-6CCA-DF2C8C0F9A46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9D60A06-6B2C-AD46-7A5C-BFC98973EB29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94EFC074-C321-7EFC-09DB-29A70FA76AC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894" y="3176748"/>
            <a:ext cx="4759106" cy="241804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5710FD4-4DAD-9F28-C088-3ABB4292DD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658" y="2925768"/>
            <a:ext cx="5156662" cy="270886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66A6EF8-8838-91B2-43E9-E27929D20D70}"/>
              </a:ext>
            </a:extLst>
          </p:cNvPr>
          <p:cNvSpPr txBox="1"/>
          <p:nvPr/>
        </p:nvSpPr>
        <p:spPr>
          <a:xfrm>
            <a:off x="247200" y="1155534"/>
            <a:ext cx="105156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NCA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Fastest but least accurat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BO-ANCA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Best balance; consistent high accuracy with moderate runtim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ATC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Can reach high accuracy but shows significant runtime cost and sometimes unexpected errors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Further Investigation Needed)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212DFF-267D-362B-B2CE-7AC08A743C48}"/>
              </a:ext>
            </a:extLst>
          </p:cNvPr>
          <p:cNvSpPr txBox="1"/>
          <p:nvPr/>
        </p:nvSpPr>
        <p:spPr>
          <a:xfrm>
            <a:off x="1353229" y="5901522"/>
            <a:ext cx="94855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SBO-ANCAS stands out as the most suitable for real-time collision detection due to its balance of speed and precision.</a:t>
            </a:r>
          </a:p>
        </p:txBody>
      </p:sp>
    </p:spTree>
    <p:extLst>
      <p:ext uri="{BB962C8B-B14F-4D97-AF65-F5344CB8AC3E}">
        <p14:creationId xmlns:p14="http://schemas.microsoft.com/office/powerpoint/2010/main" val="191675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DF4CD4-C765-D8D4-2364-756956E930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D81D9-F95D-C3D6-D713-F49A79DE5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0136" y="-9876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Overall Conclusions</a:t>
            </a:r>
            <a:endParaRPr lang="en-IL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82DCDE82-CD6D-E3FE-00D9-48962C4A04D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EA4116D5-B42F-09E3-C70F-756A013B14C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3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ECA58E1-720A-9CD5-669E-335FD2723527}"/>
                  </a:ext>
                </a:extLst>
              </p14:cNvPr>
              <p14:cNvContentPartPr/>
              <p14:nvPr/>
            </p14:nvContentPartPr>
            <p14:xfrm>
              <a:off x="11272320" y="4958914"/>
              <a:ext cx="736200" cy="18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3AA17EE-4500-55EB-42C8-985233D692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09351" y="4896040"/>
                <a:ext cx="861779" cy="305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193C24C-4E6D-6806-169A-917749F924C3}"/>
                  </a:ext>
                </a:extLst>
              </p14:cNvPr>
              <p14:cNvContentPartPr/>
              <p14:nvPr/>
            </p14:nvContentPartPr>
            <p14:xfrm>
              <a:off x="11944440" y="4958922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DA200C5-C37F-04DD-FA4B-F94F12AE46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1440" y="4895922"/>
                <a:ext cx="126000" cy="12600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FFB8858B-0B8F-D032-4C7C-326350442244}"/>
              </a:ext>
            </a:extLst>
          </p:cNvPr>
          <p:cNvSpPr txBox="1"/>
          <p:nvPr/>
        </p:nvSpPr>
        <p:spPr>
          <a:xfrm>
            <a:off x="415153" y="1389109"/>
            <a:ext cx="11465567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chievement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mplemented and analyzed three algorithms on actual OBC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veloped a flexible testing syste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ducted feasibility tests under various input sizes and parameter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reated a codebase designed for scalability and future expansio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Unresolved Points &amp; Next Step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ATCH Behavio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ccuracy vs. runtime conflict remains partially unexplain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re data and tests required for deeper insigh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uture teams can build on our system to refine and expand the analysis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61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B2D49-F50E-8EEB-6710-E0DF26E907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8049" y="51760"/>
            <a:ext cx="7653948" cy="1325563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2E9D14-BFF1-9DBB-208B-8204E9316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465" y="1469929"/>
            <a:ext cx="8545002" cy="3979311"/>
          </a:xfrm>
        </p:spPr>
        <p:txBody>
          <a:bodyPr>
            <a:normAutofit/>
          </a:bodyPr>
          <a:lstStyle/>
          <a:p>
            <a:pPr algn="l" rtl="0"/>
            <a:r>
              <a:rPr lang="en-US" dirty="0"/>
              <a:t>Developing Cross Platforms Communication</a:t>
            </a:r>
            <a:endParaRPr lang="he-IL" dirty="0"/>
          </a:p>
          <a:p>
            <a:pPr lvl="1" algn="l" rtl="0"/>
            <a:r>
              <a:rPr lang="en-US" dirty="0"/>
              <a:t>Platform-specific implementations.</a:t>
            </a:r>
          </a:p>
          <a:p>
            <a:pPr lvl="1" algn="l" rtl="0"/>
            <a:r>
              <a:rPr lang="en-US" dirty="0"/>
              <a:t> “#ifdef” directive with preprocessor defines to compile the required variation each time.</a:t>
            </a:r>
          </a:p>
          <a:p>
            <a:pPr algn="l" rtl="0"/>
            <a:r>
              <a:rPr lang="en-US" dirty="0"/>
              <a:t>Testing and debugging</a:t>
            </a:r>
            <a:r>
              <a:rPr lang="he-IL" dirty="0"/>
              <a:t> </a:t>
            </a:r>
            <a:r>
              <a:rPr lang="en-US" dirty="0">
                <a:solidFill>
                  <a:srgbClr val="000000"/>
                </a:solidFill>
                <a:latin typeface="-webkit-standard"/>
              </a:rPr>
              <a:t>a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synchronous Applications</a:t>
            </a:r>
            <a:endParaRPr lang="en-US" dirty="0"/>
          </a:p>
          <a:p>
            <a:pPr lvl="1" algn="l" rtl="0"/>
            <a:r>
              <a:rPr lang="en-US" dirty="0"/>
              <a:t>Unit tests</a:t>
            </a:r>
          </a:p>
          <a:p>
            <a:pPr lvl="1" algn="l" rtl="0"/>
            <a:r>
              <a:rPr lang="en-US" dirty="0"/>
              <a:t>Local Simulations</a:t>
            </a:r>
          </a:p>
          <a:p>
            <a:pPr lvl="1" algn="l" rtl="0"/>
            <a:r>
              <a:rPr lang="en-US" dirty="0"/>
              <a:t>Loggers</a:t>
            </a: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07B02-B3F7-9D15-F482-D8E9FE4B8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4</a:t>
            </a:fld>
            <a:endParaRPr lang="en-US"/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1A7D5B62-7C44-79D5-1F1C-946FD8B1DCD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4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5345795-9FF5-C05B-138D-3834B769F10A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49D57D6E-26D9-9ECE-D0F2-C901FDE215E4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9" name="Rectangle: Rounded Corners 54">
              <a:extLst>
                <a:ext uri="{FF2B5EF4-FFF2-40B4-BE49-F238E27FC236}">
                  <a16:creationId xmlns:a16="http://schemas.microsoft.com/office/drawing/2014/main" id="{CF7FF2A9-F376-1894-425A-2D74508CCCAB}"/>
                </a:ext>
              </a:extLst>
            </p:cNvPr>
            <p:cNvSpPr/>
            <p:nvPr/>
          </p:nvSpPr>
          <p:spPr>
            <a:xfrm>
              <a:off x="956504" y="5932466"/>
              <a:ext cx="6995073" cy="277316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1414030-B0D9-89A9-1844-685F4897ADD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3CF5EE1-B858-E527-E1E9-351DC11665BB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095076AD-424F-7B1B-10DD-D33334211286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FBD7F719-8920-C392-79D0-2E9EE3F3A62F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F321350-74E1-FB2E-3CFC-842465D76333}"/>
                </a:ext>
              </a:extLst>
            </p:cNvPr>
            <p:cNvSpPr txBox="1"/>
            <p:nvPr/>
          </p:nvSpPr>
          <p:spPr>
            <a:xfrm>
              <a:off x="8974108" y="6391207"/>
              <a:ext cx="138730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BA6C129A-85F2-398D-67E1-88F6050212CF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FAC07D81-A114-86CA-6C7D-A3DF67A9629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C6037DC-33E2-B6B4-F99A-87E9BC8F192B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94C0862-FA73-094F-D526-58CD541225B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DD6F9EA-C1FE-2ED8-4446-9243828E424D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18C53D0-232D-7F5F-A686-10C4DF6673CC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0F133324-B0B1-42B4-BF01-B634CC8A1F5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F180E51-6F6C-8F0D-6BCD-FC95CC76771B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A6CDD4D-9A55-2A17-BDC7-9D3B3EC2343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0DAB45CC-B00A-C54C-AEA6-853E39AC6FAA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5" name="Oval 4">
            <a:extLst>
              <a:ext uri="{FF2B5EF4-FFF2-40B4-BE49-F238E27FC236}">
                <a16:creationId xmlns:a16="http://schemas.microsoft.com/office/drawing/2014/main" id="{60975840-46A2-40FE-F11B-4E380BC87E49}"/>
              </a:ext>
            </a:extLst>
          </p:cNvPr>
          <p:cNvSpPr/>
          <p:nvPr/>
        </p:nvSpPr>
        <p:spPr>
          <a:xfrm>
            <a:off x="7700455" y="5688770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he-IL" sz="1600" dirty="0"/>
              <a:t>6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1063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AAFF2D-5A85-89A9-BAB4-7EC2096DA7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2662B-D869-9644-9DB4-00699F86B5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4585" y="-309533"/>
            <a:ext cx="765394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 - Vide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E60D54-A320-25DB-87D1-D468C984F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5</a:t>
            </a:fld>
            <a:endParaRPr lang="en-US"/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0E6CCBFF-5BE8-DDDD-A49D-7BBC3EB7E4B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5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12B6652-A900-3A93-5665-CF5F73BE7D2A}"/>
              </a:ext>
            </a:extLst>
          </p:cNvPr>
          <p:cNvGrpSpPr/>
          <p:nvPr/>
        </p:nvGrpSpPr>
        <p:grpSpPr>
          <a:xfrm>
            <a:off x="1428750" y="7303456"/>
            <a:ext cx="9456620" cy="963861"/>
            <a:chOff x="361840" y="5739059"/>
            <a:chExt cx="11657214" cy="1179382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502258AA-9E44-D4C2-62B1-5CC2204916BE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9" name="Rectangle: Rounded Corners 54">
              <a:extLst>
                <a:ext uri="{FF2B5EF4-FFF2-40B4-BE49-F238E27FC236}">
                  <a16:creationId xmlns:a16="http://schemas.microsoft.com/office/drawing/2014/main" id="{9B1065B0-830B-1097-FF1F-9921A4FF0F66}"/>
                </a:ext>
              </a:extLst>
            </p:cNvPr>
            <p:cNvSpPr/>
            <p:nvPr/>
          </p:nvSpPr>
          <p:spPr>
            <a:xfrm>
              <a:off x="956504" y="5932466"/>
              <a:ext cx="9814373" cy="277316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1638E11A-3422-09BA-800E-509C20C0997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49BF16E-5F94-94DF-B33B-3049ADA91817}"/>
                </a:ext>
              </a:extLst>
            </p:cNvPr>
            <p:cNvSpPr txBox="1"/>
            <p:nvPr/>
          </p:nvSpPr>
          <p:spPr>
            <a:xfrm>
              <a:off x="1736451" y="6421409"/>
              <a:ext cx="1332114" cy="320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5CC4D6D-EAA2-64E0-C000-7E823D154F37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A13C6E1-FC94-A933-2C4A-45CBFD9686A3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6B99F09-7D49-7F44-466B-B5F749123782}"/>
                </a:ext>
              </a:extLst>
            </p:cNvPr>
            <p:cNvSpPr txBox="1"/>
            <p:nvPr/>
          </p:nvSpPr>
          <p:spPr>
            <a:xfrm>
              <a:off x="8974107" y="6391207"/>
              <a:ext cx="1587194" cy="5272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A57EA317-3D3D-44B4-0C7E-946CF8A9C8C8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88BD152E-FF44-E90C-F5AD-2B24D1C91F09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3CF7E61-CBC1-D4F6-0E54-C0C4FC5F7FB7}"/>
                </a:ext>
              </a:extLst>
            </p:cNvPr>
            <p:cNvSpPr txBox="1"/>
            <p:nvPr/>
          </p:nvSpPr>
          <p:spPr>
            <a:xfrm>
              <a:off x="7475630" y="6367632"/>
              <a:ext cx="1248178" cy="320106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5E96043-76CB-218E-3538-8B381B83964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62A9C56-1B6E-AB33-D48A-2181AAC90DB5}"/>
                </a:ext>
              </a:extLst>
            </p:cNvPr>
            <p:cNvSpPr txBox="1"/>
            <p:nvPr/>
          </p:nvSpPr>
          <p:spPr>
            <a:xfrm>
              <a:off x="6129549" y="6391207"/>
              <a:ext cx="1095781" cy="320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5F713D-8437-BEF1-7C68-45AD0975D268}"/>
                </a:ext>
              </a:extLst>
            </p:cNvPr>
            <p:cNvSpPr txBox="1"/>
            <p:nvPr/>
          </p:nvSpPr>
          <p:spPr>
            <a:xfrm>
              <a:off x="361840" y="6421410"/>
              <a:ext cx="1332115" cy="320106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AC65C9A1-5C5F-1D52-43BD-0262061D024C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9473824-9E4E-0EBC-C3E5-B7301CA89369}"/>
                </a:ext>
              </a:extLst>
            </p:cNvPr>
            <p:cNvSpPr txBox="1"/>
            <p:nvPr/>
          </p:nvSpPr>
          <p:spPr>
            <a:xfrm>
              <a:off x="10770877" y="6367632"/>
              <a:ext cx="1248177" cy="527234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800A15B-2276-72B6-FC13-B63F4DA3684F}"/>
                </a:ext>
              </a:extLst>
            </p:cNvPr>
            <p:cNvSpPr txBox="1"/>
            <p:nvPr/>
          </p:nvSpPr>
          <p:spPr>
            <a:xfrm>
              <a:off x="3264626" y="6446455"/>
              <a:ext cx="1234456" cy="320106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1724D8D6-6E6A-D8BA-1B56-33F911376365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5" name="Oval 4">
            <a:extLst>
              <a:ext uri="{FF2B5EF4-FFF2-40B4-BE49-F238E27FC236}">
                <a16:creationId xmlns:a16="http://schemas.microsoft.com/office/drawing/2014/main" id="{7188A2C9-43F6-0673-5E3E-9B3337E1EA50}"/>
              </a:ext>
            </a:extLst>
          </p:cNvPr>
          <p:cNvSpPr/>
          <p:nvPr/>
        </p:nvSpPr>
        <p:spPr>
          <a:xfrm>
            <a:off x="7437332" y="7313247"/>
            <a:ext cx="449927" cy="45327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he-IL" sz="1600" dirty="0"/>
              <a:t>6</a:t>
            </a:r>
            <a:endParaRPr lang="en-US" sz="1600" dirty="0"/>
          </a:p>
        </p:txBody>
      </p:sp>
      <p:pic>
        <p:nvPicPr>
          <p:cNvPr id="3" name="ProjectVideo.MP4">
            <a:hlinkClick r:id="" action="ppaction://media"/>
            <a:extLst>
              <a:ext uri="{FF2B5EF4-FFF2-40B4-BE49-F238E27FC236}">
                <a16:creationId xmlns:a16="http://schemas.microsoft.com/office/drawing/2014/main" id="{9603482C-23E7-2FFF-CA53-E37B580E9E6C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2619" y="650871"/>
            <a:ext cx="10860354" cy="6108951"/>
          </a:xfrm>
        </p:spPr>
      </p:pic>
    </p:spTree>
    <p:extLst>
      <p:ext uri="{BB962C8B-B14F-4D97-AF65-F5344CB8AC3E}">
        <p14:creationId xmlns:p14="http://schemas.microsoft.com/office/powerpoint/2010/main" val="142872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1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6E644056-E0FC-2FE4-8E3D-5E2CF2834C6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97822" y="91535"/>
            <a:ext cx="8596355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- Home Page 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A32F3C-BD2F-630E-5C57-C814ED66DE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7822" y="939514"/>
            <a:ext cx="9355966" cy="582695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438768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BAE4E6-01AC-BB6C-D774-EB9F75C9DF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AAAA9BE5-1A81-9519-F0C0-A16F8C27929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97822" y="91535"/>
            <a:ext cx="8596355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- Create Test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871FE8-2D52-DF2D-249A-0C53F91F6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113" y="1000823"/>
            <a:ext cx="11092115" cy="569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6523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B99B59-7187-53CC-02F4-A499D48D39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B3AA05D9-D0A1-057B-6A81-FF7DB242DFC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97822" y="91535"/>
            <a:ext cx="8596355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- Test Results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D4974F0-C38D-0F3B-98B6-B9240E3BB4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7822" y="952011"/>
            <a:ext cx="8924359" cy="58641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57C245A-86DC-F8FF-3D8B-D4C198C1E0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3390" y="1250480"/>
            <a:ext cx="4125984" cy="5515985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24261482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432" y="981619"/>
            <a:ext cx="11090381" cy="4542405"/>
          </a:xfrm>
        </p:spPr>
        <p:txBody>
          <a:bodyPr>
            <a:normAutofit fontScale="62500" lnSpcReduction="20000"/>
          </a:bodyPr>
          <a:lstStyle/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3"/>
              </a:rPr>
              <a:t>Alfano, S. (1994). Determining Satellite Close Approaches-Part II. ADVANCES IN THE ASTRONAUTICAL SCIENCES, 87, 233 -233.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CAS</a:t>
            </a:r>
            <a:endParaRPr lang="en-US" sz="2300" u="sng" dirty="0">
              <a:solidFill>
                <a:srgbClr val="0563C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2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/>
              </a:rPr>
              <a:t>Denenberg, E. (2020). Satellite closest approach calculation through chebyshev proxy polynomials. Acta Astronautica, 170, 55-65.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BO-ANCAS</a:t>
            </a:r>
            <a:endParaRPr lang="en-US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3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5"/>
              </a:rPr>
              <a:t>Denenberg, E., &amp; Gurfil, P. (2016). Improvements to time of closest approach calculation. Journal of Guidance, Control, and Dynamics, 39(9), 1967-1979.</a:t>
            </a:r>
            <a:r>
              <a:rPr lang="en-IL" sz="2300" u="sng" dirty="0">
                <a:solidFill>
                  <a:srgbClr val="46788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TCH</a:t>
            </a:r>
            <a:endParaRPr lang="he-IL" sz="2300" u="sng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taria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ph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tellites and space debris visual map : </a:t>
            </a:r>
            <a:r>
              <a:rPr lang="en-US" sz="23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http://astria.tacc.utexas.edu/AstriaGraph/</a:t>
            </a:r>
            <a:endParaRPr lang="he-IL" sz="2300" u="sng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lesTrak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https://celestrak.org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lesTrak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urrent Data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8"/>
              </a:rPr>
              <a:t>https://celestrak.org/NORAD/elements/index.php?FORMAT=tle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he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7] The gem5 simulator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9"/>
              </a:rPr>
              <a:t>https://www.gem5.org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ISISPACE OBC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0"/>
              </a:rPr>
              <a:t>https://www.isispace.nl/product/on-board-computer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9] </a:t>
            </a:r>
            <a:r>
              <a:rPr lang="fr-FR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SA on orbital </a:t>
            </a:r>
            <a:r>
              <a:rPr lang="fr-FR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bris</a:t>
            </a:r>
            <a:r>
              <a:rPr lang="fr-FR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3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1"/>
              </a:rPr>
              <a:t>NASA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0] Our GitHub repository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2"/>
              </a:rPr>
              <a:t>https://github.com/cohensh96/Satellite-s-project</a:t>
            </a:r>
            <a:endParaRPr lang="en-US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IL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כותרת 1">
            <a:extLst>
              <a:ext uri="{FF2B5EF4-FFF2-40B4-BE49-F238E27FC236}">
                <a16:creationId xmlns:a16="http://schemas.microsoft.com/office/drawing/2014/main" id="{2038065A-EF8A-C93B-6DFE-B26CF1F5D2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27087" y="60286"/>
            <a:ext cx="9836310" cy="8925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Bibliography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0C8FAED-4ADF-FC21-768E-32C755739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9</a:t>
            </a:fld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7285579-CE18-59F1-27E9-32317A266430}"/>
              </a:ext>
            </a:extLst>
          </p:cNvPr>
          <p:cNvGrpSpPr/>
          <p:nvPr/>
        </p:nvGrpSpPr>
        <p:grpSpPr>
          <a:xfrm>
            <a:off x="574876" y="5671804"/>
            <a:ext cx="11042248" cy="1076246"/>
            <a:chOff x="594054" y="5734075"/>
            <a:chExt cx="11042248" cy="1076246"/>
          </a:xfrm>
        </p:grpSpPr>
        <p:sp>
          <p:nvSpPr>
            <p:cNvPr id="53" name="Rectangle: Rounded Corners 53">
              <a:extLst>
                <a:ext uri="{FF2B5EF4-FFF2-40B4-BE49-F238E27FC236}">
                  <a16:creationId xmlns:a16="http://schemas.microsoft.com/office/drawing/2014/main" id="{1B4A63D2-46BA-D771-042B-D88A30B647E6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4" name="Rectangle: Rounded Corners 54">
              <a:extLst>
                <a:ext uri="{FF2B5EF4-FFF2-40B4-BE49-F238E27FC236}">
                  <a16:creationId xmlns:a16="http://schemas.microsoft.com/office/drawing/2014/main" id="{D7AAFFDB-3724-FB96-E7DA-AA029715BA6F}"/>
                </a:ext>
              </a:extLst>
            </p:cNvPr>
            <p:cNvSpPr/>
            <p:nvPr/>
          </p:nvSpPr>
          <p:spPr>
            <a:xfrm>
              <a:off x="956506" y="5891730"/>
              <a:ext cx="1023242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2BDDE5EF-B8FF-58D5-F03F-66A50861593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EC3B01E-A4AD-3F94-1EB0-F020CB68EEDE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AFDB0B0-32A2-F5A4-F05B-35957332DFE6}"/>
                </a:ext>
              </a:extLst>
            </p:cNvPr>
            <p:cNvSpPr/>
            <p:nvPr/>
          </p:nvSpPr>
          <p:spPr>
            <a:xfrm>
              <a:off x="3615268" y="5773440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87F4F2D1-4C47-9100-BE6D-669038170261}"/>
                </a:ext>
              </a:extLst>
            </p:cNvPr>
            <p:cNvSpPr/>
            <p:nvPr/>
          </p:nvSpPr>
          <p:spPr>
            <a:xfrm>
              <a:off x="8138510" y="5773440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B67A5397-A0E2-632E-D77E-F1825F4A7D5C}"/>
                </a:ext>
              </a:extLst>
            </p:cNvPr>
            <p:cNvSpPr/>
            <p:nvPr/>
          </p:nvSpPr>
          <p:spPr>
            <a:xfrm>
              <a:off x="9496549" y="5734075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EFD2FEC-3588-6B54-9B8E-C37697F62AD9}"/>
                </a:ext>
              </a:extLst>
            </p:cNvPr>
            <p:cNvSpPr txBox="1"/>
            <p:nvPr/>
          </p:nvSpPr>
          <p:spPr>
            <a:xfrm>
              <a:off x="9179242" y="6379434"/>
              <a:ext cx="134974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EC0E9534-752E-B90C-DA78-996A9028CC67}"/>
                </a:ext>
              </a:extLst>
            </p:cNvPr>
            <p:cNvSpPr/>
            <p:nvPr/>
          </p:nvSpPr>
          <p:spPr>
            <a:xfrm>
              <a:off x="5186767" y="5734075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A2B4E6CC-C2C2-17A3-4191-AFF0652EE1AD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89268D0E-DDC2-64CF-1EAF-B8D82FA64197}"/>
                </a:ext>
              </a:extLst>
            </p:cNvPr>
            <p:cNvSpPr txBox="1"/>
            <p:nvPr/>
          </p:nvSpPr>
          <p:spPr>
            <a:xfrm>
              <a:off x="7991861" y="6367437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574703B5-F018-93F8-AF5D-2EB0AEA42193}"/>
                </a:ext>
              </a:extLst>
            </p:cNvPr>
            <p:cNvSpPr txBox="1"/>
            <p:nvPr/>
          </p:nvSpPr>
          <p:spPr>
            <a:xfrm>
              <a:off x="5136614" y="6347602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8A493DB6-BB8B-FE0F-D8DA-C77F37CD7ED0}"/>
                </a:ext>
              </a:extLst>
            </p:cNvPr>
            <p:cNvSpPr txBox="1"/>
            <p:nvPr/>
          </p:nvSpPr>
          <p:spPr>
            <a:xfrm>
              <a:off x="6679515" y="6412638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6628D00-95C2-F29D-7978-8AFE4C185C03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16BB1B85-E0A8-A43A-2213-BD928F170CF0}"/>
                </a:ext>
              </a:extLst>
            </p:cNvPr>
            <p:cNvSpPr/>
            <p:nvPr/>
          </p:nvSpPr>
          <p:spPr>
            <a:xfrm>
              <a:off x="6747040" y="5760964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008B6CAE-429B-FC54-57C1-320F52E9586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1BEB6ABA-8F35-6F15-BE1C-E34ADADA6D53}"/>
                </a:ext>
              </a:extLst>
            </p:cNvPr>
            <p:cNvSpPr txBox="1"/>
            <p:nvPr/>
          </p:nvSpPr>
          <p:spPr>
            <a:xfrm>
              <a:off x="3423412" y="6483253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E41C7F64-AC1C-6071-5CAE-454EEABC4FE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62130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64411" y="-118637"/>
            <a:ext cx="5240552" cy="1325563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Introduction</a:t>
            </a:r>
            <a:r>
              <a:rPr lang="en-US" sz="4800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 </a:t>
            </a:r>
            <a:endParaRPr lang="he-IL" sz="4800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649" y="1303585"/>
            <a:ext cx="8717740" cy="3086892"/>
          </a:xfrm>
        </p:spPr>
        <p:txBody>
          <a:bodyPr>
            <a:normAutofit/>
          </a:bodyPr>
          <a:lstStyle/>
          <a:p>
            <a:pPr algn="l" rtl="0"/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uild on prior work titled </a:t>
            </a:r>
            <a:r>
              <a:rPr lang="en-US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Feasibility Analysis and Performance Testing of Collision Detection Algorithms for Satellites”.</a:t>
            </a: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ansition from theoretical to practical implementation, focusing on testing algorithms on satellite On-Board Computers (OBC)​.</a:t>
            </a: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50B7DAFA-A1FA-689E-5676-9733C6299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4</a:t>
            </a:fld>
            <a:endParaRPr lang="en-US" dirty="0"/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FF54D1BF-9BF6-910D-E674-9BE2CF31AD5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Google Shape;295;p31">
            <a:extLst>
              <a:ext uri="{FF2B5EF4-FFF2-40B4-BE49-F238E27FC236}">
                <a16:creationId xmlns:a16="http://schemas.microsoft.com/office/drawing/2014/main" id="{A9A393B3-E822-2986-F2B3-CFDD11594726}"/>
              </a:ext>
            </a:extLst>
          </p:cNvPr>
          <p:cNvSpPr/>
          <p:nvPr/>
        </p:nvSpPr>
        <p:spPr>
          <a:xfrm rot="3051014">
            <a:off x="5814862" y="3267201"/>
            <a:ext cx="12319267" cy="1568633"/>
          </a:xfrm>
          <a:custGeom>
            <a:avLst/>
            <a:gdLst/>
            <a:ahLst/>
            <a:cxnLst/>
            <a:rect l="l" t="t" r="r" b="b"/>
            <a:pathLst>
              <a:path w="369578" h="47059" extrusionOk="0">
                <a:moveTo>
                  <a:pt x="0" y="23980"/>
                </a:moveTo>
                <a:cubicBezTo>
                  <a:pt x="12699" y="23980"/>
                  <a:pt x="26197" y="22130"/>
                  <a:pt x="37989" y="26843"/>
                </a:cubicBezTo>
                <a:cubicBezTo>
                  <a:pt x="41841" y="28383"/>
                  <a:pt x="44410" y="32119"/>
                  <a:pt x="47343" y="35052"/>
                </a:cubicBezTo>
                <a:cubicBezTo>
                  <a:pt x="53460" y="41169"/>
                  <a:pt x="62109" y="45023"/>
                  <a:pt x="70632" y="46506"/>
                </a:cubicBezTo>
                <a:cubicBezTo>
                  <a:pt x="91722" y="50176"/>
                  <a:pt x="111780" y="33790"/>
                  <a:pt x="133056" y="31425"/>
                </a:cubicBezTo>
                <a:cubicBezTo>
                  <a:pt x="150944" y="29436"/>
                  <a:pt x="167709" y="41188"/>
                  <a:pt x="185171" y="45551"/>
                </a:cubicBezTo>
                <a:cubicBezTo>
                  <a:pt x="195049" y="48019"/>
                  <a:pt x="205575" y="46472"/>
                  <a:pt x="215715" y="45551"/>
                </a:cubicBezTo>
                <a:cubicBezTo>
                  <a:pt x="241446" y="43213"/>
                  <a:pt x="265988" y="32426"/>
                  <a:pt x="289401" y="21498"/>
                </a:cubicBezTo>
                <a:cubicBezTo>
                  <a:pt x="301057" y="16058"/>
                  <a:pt x="311206" y="6728"/>
                  <a:pt x="323763" y="3936"/>
                </a:cubicBezTo>
                <a:cubicBezTo>
                  <a:pt x="335359" y="1358"/>
                  <a:pt x="347622" y="-1450"/>
                  <a:pt x="359270" y="881"/>
                </a:cubicBezTo>
                <a:cubicBezTo>
                  <a:pt x="362932" y="1614"/>
                  <a:pt x="365955" y="4365"/>
                  <a:pt x="369578" y="5272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IL" sz="2400"/>
          </a:p>
        </p:txBody>
      </p:sp>
      <p:grpSp>
        <p:nvGrpSpPr>
          <p:cNvPr id="6" name="Google Shape;320;p31">
            <a:extLst>
              <a:ext uri="{FF2B5EF4-FFF2-40B4-BE49-F238E27FC236}">
                <a16:creationId xmlns:a16="http://schemas.microsoft.com/office/drawing/2014/main" id="{29E91801-D933-296F-10FD-D48FE1A1AA47}"/>
              </a:ext>
            </a:extLst>
          </p:cNvPr>
          <p:cNvGrpSpPr/>
          <p:nvPr/>
        </p:nvGrpSpPr>
        <p:grpSpPr>
          <a:xfrm rot="437249">
            <a:off x="9437128" y="1470911"/>
            <a:ext cx="1338261" cy="1991976"/>
            <a:chOff x="3065550" y="1439825"/>
            <a:chExt cx="546933" cy="814099"/>
          </a:xfrm>
        </p:grpSpPr>
        <p:sp>
          <p:nvSpPr>
            <p:cNvPr id="7" name="Google Shape;321;p31">
              <a:extLst>
                <a:ext uri="{FF2B5EF4-FFF2-40B4-BE49-F238E27FC236}">
                  <a16:creationId xmlns:a16="http://schemas.microsoft.com/office/drawing/2014/main" id="{08A6A004-B7C5-3328-B27B-1CE91AC49AEC}"/>
                </a:ext>
              </a:extLst>
            </p:cNvPr>
            <p:cNvSpPr/>
            <p:nvPr/>
          </p:nvSpPr>
          <p:spPr>
            <a:xfrm>
              <a:off x="3171143" y="1707668"/>
              <a:ext cx="100041" cy="174077"/>
            </a:xfrm>
            <a:custGeom>
              <a:avLst/>
              <a:gdLst/>
              <a:ahLst/>
              <a:cxnLst/>
              <a:rect l="l" t="t" r="r" b="b"/>
              <a:pathLst>
                <a:path w="2993" h="5208" extrusionOk="0">
                  <a:moveTo>
                    <a:pt x="2595" y="1"/>
                  </a:moveTo>
                  <a:lnTo>
                    <a:pt x="0" y="5148"/>
                  </a:lnTo>
                  <a:cubicBezTo>
                    <a:pt x="88" y="5188"/>
                    <a:pt x="179" y="5207"/>
                    <a:pt x="270" y="5207"/>
                  </a:cubicBezTo>
                  <a:cubicBezTo>
                    <a:pt x="463" y="5207"/>
                    <a:pt x="653" y="5123"/>
                    <a:pt x="796" y="4981"/>
                  </a:cubicBezTo>
                  <a:lnTo>
                    <a:pt x="858" y="5023"/>
                  </a:lnTo>
                  <a:lnTo>
                    <a:pt x="2993" y="838"/>
                  </a:lnTo>
                  <a:lnTo>
                    <a:pt x="2909" y="796"/>
                  </a:lnTo>
                  <a:cubicBezTo>
                    <a:pt x="2993" y="503"/>
                    <a:pt x="2867" y="147"/>
                    <a:pt x="2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" name="Google Shape;322;p31">
              <a:extLst>
                <a:ext uri="{FF2B5EF4-FFF2-40B4-BE49-F238E27FC236}">
                  <a16:creationId xmlns:a16="http://schemas.microsoft.com/office/drawing/2014/main" id="{D7EE378B-ECF7-B539-B8FD-4551E65000FF}"/>
                </a:ext>
              </a:extLst>
            </p:cNvPr>
            <p:cNvSpPr/>
            <p:nvPr/>
          </p:nvSpPr>
          <p:spPr>
            <a:xfrm>
              <a:off x="3065550" y="1439825"/>
              <a:ext cx="546933" cy="814099"/>
            </a:xfrm>
            <a:custGeom>
              <a:avLst/>
              <a:gdLst/>
              <a:ahLst/>
              <a:cxnLst/>
              <a:rect l="l" t="t" r="r" b="b"/>
              <a:pathLst>
                <a:path w="16363" h="24356" extrusionOk="0">
                  <a:moveTo>
                    <a:pt x="11822" y="712"/>
                  </a:moveTo>
                  <a:lnTo>
                    <a:pt x="14375" y="2030"/>
                  </a:lnTo>
                  <a:lnTo>
                    <a:pt x="12324" y="2888"/>
                  </a:lnTo>
                  <a:lnTo>
                    <a:pt x="11822" y="712"/>
                  </a:lnTo>
                  <a:close/>
                  <a:moveTo>
                    <a:pt x="11403" y="879"/>
                  </a:moveTo>
                  <a:lnTo>
                    <a:pt x="11926" y="3055"/>
                  </a:lnTo>
                  <a:lnTo>
                    <a:pt x="9876" y="3913"/>
                  </a:lnTo>
                  <a:lnTo>
                    <a:pt x="11403" y="879"/>
                  </a:lnTo>
                  <a:close/>
                  <a:moveTo>
                    <a:pt x="14479" y="2448"/>
                  </a:moveTo>
                  <a:lnTo>
                    <a:pt x="12952" y="5482"/>
                  </a:lnTo>
                  <a:lnTo>
                    <a:pt x="12429" y="3306"/>
                  </a:lnTo>
                  <a:lnTo>
                    <a:pt x="14479" y="2448"/>
                  </a:lnTo>
                  <a:close/>
                  <a:moveTo>
                    <a:pt x="12031" y="3473"/>
                  </a:moveTo>
                  <a:lnTo>
                    <a:pt x="12554" y="5629"/>
                  </a:lnTo>
                  <a:lnTo>
                    <a:pt x="9981" y="4331"/>
                  </a:lnTo>
                  <a:lnTo>
                    <a:pt x="12031" y="3473"/>
                  </a:lnTo>
                  <a:close/>
                  <a:moveTo>
                    <a:pt x="9792" y="4708"/>
                  </a:moveTo>
                  <a:lnTo>
                    <a:pt x="12345" y="6005"/>
                  </a:lnTo>
                  <a:lnTo>
                    <a:pt x="10315" y="6863"/>
                  </a:lnTo>
                  <a:lnTo>
                    <a:pt x="9792" y="4708"/>
                  </a:lnTo>
                  <a:close/>
                  <a:moveTo>
                    <a:pt x="9374" y="4854"/>
                  </a:moveTo>
                  <a:lnTo>
                    <a:pt x="9897" y="7030"/>
                  </a:lnTo>
                  <a:lnTo>
                    <a:pt x="7846" y="7888"/>
                  </a:lnTo>
                  <a:lnTo>
                    <a:pt x="9374" y="4854"/>
                  </a:lnTo>
                  <a:close/>
                  <a:moveTo>
                    <a:pt x="12470" y="6424"/>
                  </a:moveTo>
                  <a:lnTo>
                    <a:pt x="10922" y="9458"/>
                  </a:lnTo>
                  <a:lnTo>
                    <a:pt x="10399" y="7302"/>
                  </a:lnTo>
                  <a:lnTo>
                    <a:pt x="12470" y="6424"/>
                  </a:lnTo>
                  <a:close/>
                  <a:moveTo>
                    <a:pt x="10002" y="7449"/>
                  </a:moveTo>
                  <a:lnTo>
                    <a:pt x="10525" y="9604"/>
                  </a:lnTo>
                  <a:lnTo>
                    <a:pt x="8014" y="8349"/>
                  </a:lnTo>
                  <a:lnTo>
                    <a:pt x="7993" y="8307"/>
                  </a:lnTo>
                  <a:lnTo>
                    <a:pt x="10002" y="7449"/>
                  </a:lnTo>
                  <a:close/>
                  <a:moveTo>
                    <a:pt x="8328" y="8976"/>
                  </a:moveTo>
                  <a:lnTo>
                    <a:pt x="9834" y="9751"/>
                  </a:lnTo>
                  <a:lnTo>
                    <a:pt x="8767" y="9897"/>
                  </a:lnTo>
                  <a:lnTo>
                    <a:pt x="8328" y="8976"/>
                  </a:lnTo>
                  <a:close/>
                  <a:moveTo>
                    <a:pt x="6444" y="14479"/>
                  </a:moveTo>
                  <a:lnTo>
                    <a:pt x="6926" y="15400"/>
                  </a:lnTo>
                  <a:lnTo>
                    <a:pt x="5482" y="14647"/>
                  </a:lnTo>
                  <a:lnTo>
                    <a:pt x="6444" y="14479"/>
                  </a:lnTo>
                  <a:close/>
                  <a:moveTo>
                    <a:pt x="4771" y="14793"/>
                  </a:moveTo>
                  <a:lnTo>
                    <a:pt x="7261" y="16049"/>
                  </a:lnTo>
                  <a:lnTo>
                    <a:pt x="5210" y="16885"/>
                  </a:lnTo>
                  <a:lnTo>
                    <a:pt x="4708" y="14793"/>
                  </a:lnTo>
                  <a:close/>
                  <a:moveTo>
                    <a:pt x="4289" y="14898"/>
                  </a:moveTo>
                  <a:lnTo>
                    <a:pt x="4812" y="17074"/>
                  </a:lnTo>
                  <a:lnTo>
                    <a:pt x="2741" y="17932"/>
                  </a:lnTo>
                  <a:lnTo>
                    <a:pt x="2741" y="17932"/>
                  </a:lnTo>
                  <a:lnTo>
                    <a:pt x="4289" y="14898"/>
                  </a:lnTo>
                  <a:close/>
                  <a:moveTo>
                    <a:pt x="7365" y="16467"/>
                  </a:moveTo>
                  <a:lnTo>
                    <a:pt x="5838" y="19501"/>
                  </a:lnTo>
                  <a:lnTo>
                    <a:pt x="5315" y="17325"/>
                  </a:lnTo>
                  <a:lnTo>
                    <a:pt x="7365" y="16467"/>
                  </a:lnTo>
                  <a:close/>
                  <a:moveTo>
                    <a:pt x="4917" y="17492"/>
                  </a:moveTo>
                  <a:lnTo>
                    <a:pt x="5419" y="19647"/>
                  </a:lnTo>
                  <a:lnTo>
                    <a:pt x="2867" y="18350"/>
                  </a:lnTo>
                  <a:lnTo>
                    <a:pt x="4917" y="17492"/>
                  </a:lnTo>
                  <a:close/>
                  <a:moveTo>
                    <a:pt x="2678" y="18727"/>
                  </a:moveTo>
                  <a:lnTo>
                    <a:pt x="5231" y="20024"/>
                  </a:lnTo>
                  <a:lnTo>
                    <a:pt x="3201" y="20882"/>
                  </a:lnTo>
                  <a:lnTo>
                    <a:pt x="2678" y="18727"/>
                  </a:lnTo>
                  <a:close/>
                  <a:moveTo>
                    <a:pt x="2260" y="18894"/>
                  </a:moveTo>
                  <a:lnTo>
                    <a:pt x="2783" y="21049"/>
                  </a:lnTo>
                  <a:lnTo>
                    <a:pt x="732" y="21907"/>
                  </a:lnTo>
                  <a:lnTo>
                    <a:pt x="2260" y="18894"/>
                  </a:lnTo>
                  <a:close/>
                  <a:moveTo>
                    <a:pt x="5356" y="20442"/>
                  </a:moveTo>
                  <a:lnTo>
                    <a:pt x="3808" y="23476"/>
                  </a:lnTo>
                  <a:lnTo>
                    <a:pt x="3285" y="21321"/>
                  </a:lnTo>
                  <a:lnTo>
                    <a:pt x="5356" y="20442"/>
                  </a:lnTo>
                  <a:close/>
                  <a:moveTo>
                    <a:pt x="2887" y="21468"/>
                  </a:moveTo>
                  <a:lnTo>
                    <a:pt x="3411" y="23623"/>
                  </a:lnTo>
                  <a:lnTo>
                    <a:pt x="837" y="22326"/>
                  </a:lnTo>
                  <a:lnTo>
                    <a:pt x="2887" y="21468"/>
                  </a:lnTo>
                  <a:close/>
                  <a:moveTo>
                    <a:pt x="11362" y="0"/>
                  </a:moveTo>
                  <a:lnTo>
                    <a:pt x="7114" y="8370"/>
                  </a:lnTo>
                  <a:lnTo>
                    <a:pt x="7700" y="8662"/>
                  </a:lnTo>
                  <a:lnTo>
                    <a:pt x="8307" y="9939"/>
                  </a:lnTo>
                  <a:lnTo>
                    <a:pt x="8328" y="9981"/>
                  </a:lnTo>
                  <a:lnTo>
                    <a:pt x="6235" y="14082"/>
                  </a:lnTo>
                  <a:lnTo>
                    <a:pt x="6131" y="14103"/>
                  </a:lnTo>
                  <a:lnTo>
                    <a:pt x="4833" y="14333"/>
                  </a:lnTo>
                  <a:lnTo>
                    <a:pt x="4248" y="14019"/>
                  </a:lnTo>
                  <a:lnTo>
                    <a:pt x="0" y="22388"/>
                  </a:lnTo>
                  <a:lnTo>
                    <a:pt x="3850" y="24355"/>
                  </a:lnTo>
                  <a:lnTo>
                    <a:pt x="8097" y="15986"/>
                  </a:lnTo>
                  <a:lnTo>
                    <a:pt x="7595" y="15735"/>
                  </a:lnTo>
                  <a:lnTo>
                    <a:pt x="6947" y="14521"/>
                  </a:lnTo>
                  <a:lnTo>
                    <a:pt x="6947" y="14521"/>
                  </a:lnTo>
                  <a:lnTo>
                    <a:pt x="9813" y="15965"/>
                  </a:lnTo>
                  <a:lnTo>
                    <a:pt x="9813" y="15944"/>
                  </a:lnTo>
                  <a:lnTo>
                    <a:pt x="9855" y="15944"/>
                  </a:lnTo>
                  <a:cubicBezTo>
                    <a:pt x="10201" y="16122"/>
                    <a:pt x="10565" y="16206"/>
                    <a:pt x="10924" y="16206"/>
                  </a:cubicBezTo>
                  <a:cubicBezTo>
                    <a:pt x="11326" y="16206"/>
                    <a:pt x="11720" y="16101"/>
                    <a:pt x="12073" y="15902"/>
                  </a:cubicBezTo>
                  <a:cubicBezTo>
                    <a:pt x="12157" y="16655"/>
                    <a:pt x="12617" y="17346"/>
                    <a:pt x="13349" y="17722"/>
                  </a:cubicBezTo>
                  <a:cubicBezTo>
                    <a:pt x="13349" y="17722"/>
                    <a:pt x="13349" y="17722"/>
                    <a:pt x="13370" y="17743"/>
                  </a:cubicBezTo>
                  <a:lnTo>
                    <a:pt x="13349" y="17764"/>
                  </a:lnTo>
                  <a:lnTo>
                    <a:pt x="14249" y="18225"/>
                  </a:lnTo>
                  <a:lnTo>
                    <a:pt x="16362" y="14040"/>
                  </a:lnTo>
                  <a:lnTo>
                    <a:pt x="15463" y="13580"/>
                  </a:lnTo>
                  <a:lnTo>
                    <a:pt x="15483" y="13559"/>
                  </a:lnTo>
                  <a:cubicBezTo>
                    <a:pt x="15483" y="13559"/>
                    <a:pt x="15463" y="13538"/>
                    <a:pt x="15463" y="13538"/>
                  </a:cubicBezTo>
                  <a:cubicBezTo>
                    <a:pt x="15122" y="13372"/>
                    <a:pt x="14760" y="13293"/>
                    <a:pt x="14404" y="13293"/>
                  </a:cubicBezTo>
                  <a:cubicBezTo>
                    <a:pt x="13994" y="13293"/>
                    <a:pt x="13592" y="13399"/>
                    <a:pt x="13245" y="13600"/>
                  </a:cubicBezTo>
                  <a:cubicBezTo>
                    <a:pt x="13161" y="12847"/>
                    <a:pt x="12701" y="12136"/>
                    <a:pt x="11968" y="11780"/>
                  </a:cubicBezTo>
                  <a:cubicBezTo>
                    <a:pt x="11968" y="11759"/>
                    <a:pt x="11947" y="11759"/>
                    <a:pt x="11947" y="11759"/>
                  </a:cubicBezTo>
                  <a:lnTo>
                    <a:pt x="11926" y="11780"/>
                  </a:lnTo>
                  <a:lnTo>
                    <a:pt x="9018" y="10315"/>
                  </a:lnTo>
                  <a:lnTo>
                    <a:pt x="10504" y="10085"/>
                  </a:lnTo>
                  <a:lnTo>
                    <a:pt x="10964" y="10336"/>
                  </a:lnTo>
                  <a:lnTo>
                    <a:pt x="15211" y="1967"/>
                  </a:lnTo>
                  <a:lnTo>
                    <a:pt x="11362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" name="Google Shape;323;p31">
              <a:extLst>
                <a:ext uri="{FF2B5EF4-FFF2-40B4-BE49-F238E27FC236}">
                  <a16:creationId xmlns:a16="http://schemas.microsoft.com/office/drawing/2014/main" id="{51DFF315-3A01-12FE-A085-C9CF4CD6B260}"/>
                </a:ext>
              </a:extLst>
            </p:cNvPr>
            <p:cNvSpPr/>
            <p:nvPr/>
          </p:nvSpPr>
          <p:spPr>
            <a:xfrm>
              <a:off x="3199822" y="1735646"/>
              <a:ext cx="144095" cy="175582"/>
            </a:xfrm>
            <a:custGeom>
              <a:avLst/>
              <a:gdLst/>
              <a:ahLst/>
              <a:cxnLst/>
              <a:rect l="l" t="t" r="r" b="b"/>
              <a:pathLst>
                <a:path w="4311" h="5253" extrusionOk="0">
                  <a:moveTo>
                    <a:pt x="2135" y="1"/>
                  </a:moveTo>
                  <a:lnTo>
                    <a:pt x="0" y="4165"/>
                  </a:lnTo>
                  <a:lnTo>
                    <a:pt x="2114" y="5253"/>
                  </a:lnTo>
                  <a:lnTo>
                    <a:pt x="2218" y="5232"/>
                  </a:lnTo>
                  <a:lnTo>
                    <a:pt x="4311" y="1131"/>
                  </a:lnTo>
                  <a:lnTo>
                    <a:pt x="4290" y="1089"/>
                  </a:lnTo>
                  <a:lnTo>
                    <a:pt x="21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DBB21A1-022F-94A9-5BBA-5EE0B666FA70}"/>
              </a:ext>
            </a:extLst>
          </p:cNvPr>
          <p:cNvGrpSpPr/>
          <p:nvPr/>
        </p:nvGrpSpPr>
        <p:grpSpPr>
          <a:xfrm>
            <a:off x="705635" y="5611134"/>
            <a:ext cx="11042248" cy="1079370"/>
            <a:chOff x="594054" y="5737467"/>
            <a:chExt cx="11042248" cy="1079370"/>
          </a:xfrm>
        </p:grpSpPr>
        <p:sp>
          <p:nvSpPr>
            <p:cNvPr id="32" name="Rectangle: Rounded Corners 53">
              <a:extLst>
                <a:ext uri="{FF2B5EF4-FFF2-40B4-BE49-F238E27FC236}">
                  <a16:creationId xmlns:a16="http://schemas.microsoft.com/office/drawing/2014/main" id="{555A6E71-28AF-9155-2A82-306C5C489603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3" name="Rectangle: Rounded Corners 54">
              <a:extLst>
                <a:ext uri="{FF2B5EF4-FFF2-40B4-BE49-F238E27FC236}">
                  <a16:creationId xmlns:a16="http://schemas.microsoft.com/office/drawing/2014/main" id="{35FD07E6-D0EC-863F-9816-8A7F159A2401}"/>
                </a:ext>
              </a:extLst>
            </p:cNvPr>
            <p:cNvSpPr/>
            <p:nvPr/>
          </p:nvSpPr>
          <p:spPr>
            <a:xfrm>
              <a:off x="956509" y="5891730"/>
              <a:ext cx="779942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44FE8D3-2FAE-1226-4C9F-9197FD610C4F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A444A85-6252-0B9B-6F61-6C40ED4E5236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BB57F2B-E1A6-5E7B-7838-E6B5F55A6E02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68ECB597-8078-0D1B-BFE0-34CAD592D2EE}"/>
                </a:ext>
              </a:extLst>
            </p:cNvPr>
            <p:cNvSpPr/>
            <p:nvPr/>
          </p:nvSpPr>
          <p:spPr>
            <a:xfrm>
              <a:off x="7860876" y="573746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61E48119-4164-2BD9-69F9-326F61B0CB33}"/>
                </a:ext>
              </a:extLst>
            </p:cNvPr>
            <p:cNvSpPr/>
            <p:nvPr/>
          </p:nvSpPr>
          <p:spPr>
            <a:xfrm>
              <a:off x="9331391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4E2E3B-7539-0271-3E02-FF5F72B5B293}"/>
                </a:ext>
              </a:extLst>
            </p:cNvPr>
            <p:cNvSpPr txBox="1"/>
            <p:nvPr/>
          </p:nvSpPr>
          <p:spPr>
            <a:xfrm>
              <a:off x="9292234" y="6385950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DB5D0473-6A7C-4920-B1F0-E8B863F4A90E}"/>
                </a:ext>
              </a:extLst>
            </p:cNvPr>
            <p:cNvSpPr/>
            <p:nvPr/>
          </p:nvSpPr>
          <p:spPr>
            <a:xfrm>
              <a:off x="4965479" y="573746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45069399-C1BD-53A5-18F4-84ED561E3FA0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9AAF5B5-F106-67A1-7DBB-F93DF2B99070}"/>
                </a:ext>
              </a:extLst>
            </p:cNvPr>
            <p:cNvSpPr txBox="1"/>
            <p:nvPr/>
          </p:nvSpPr>
          <p:spPr>
            <a:xfrm>
              <a:off x="7806979" y="6336770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06B0EA8-2FDB-579B-AFDB-234D1CA59DA0}"/>
                </a:ext>
              </a:extLst>
            </p:cNvPr>
            <p:cNvSpPr txBox="1"/>
            <p:nvPr/>
          </p:nvSpPr>
          <p:spPr>
            <a:xfrm>
              <a:off x="4907930" y="6429759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1B5E39FD-E26B-4ECC-07AD-A91B180A436E}"/>
                </a:ext>
              </a:extLst>
            </p:cNvPr>
            <p:cNvSpPr txBox="1"/>
            <p:nvPr/>
          </p:nvSpPr>
          <p:spPr>
            <a:xfrm>
              <a:off x="6390746" y="6407746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3BC2410-8700-5326-C5A4-9F24CB0485C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1849E828-A7C0-4DB8-28A6-E3BDB8C8F166}"/>
                </a:ext>
              </a:extLst>
            </p:cNvPr>
            <p:cNvSpPr/>
            <p:nvPr/>
          </p:nvSpPr>
          <p:spPr>
            <a:xfrm>
              <a:off x="6406328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B7237A3E-2CCA-05A5-DCBA-6177F174D0A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280CABB0-5FA0-AF3D-CEB2-EEFC703D9522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CB45191-6044-0C42-213E-508FA4C0638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9494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" name="Google Shape;790;p46"/>
          <p:cNvSpPr txBox="1">
            <a:spLocks noGrp="1"/>
          </p:cNvSpPr>
          <p:nvPr>
            <p:ph type="title"/>
          </p:nvPr>
        </p:nvSpPr>
        <p:spPr>
          <a:xfrm>
            <a:off x="419352" y="1901967"/>
            <a:ext cx="6396536" cy="247857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s" sz="8800" b="1" dirty="0"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  <a:endParaRPr sz="8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1" name="Google Shape;791;p46"/>
          <p:cNvSpPr txBox="1">
            <a:spLocks noGrp="1"/>
          </p:cNvSpPr>
          <p:nvPr>
            <p:ph type="subTitle" idx="1"/>
          </p:nvPr>
        </p:nvSpPr>
        <p:spPr>
          <a:xfrm>
            <a:off x="1221934" y="2507281"/>
            <a:ext cx="5392400" cy="247857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marL="0" indent="0" algn="l"/>
            <a:r>
              <a:rPr lang="es" sz="2667" b="1" dirty="0">
                <a:latin typeface="Arial" panose="020B0604020202020204" pitchFamily="34" charset="0"/>
                <a:ea typeface="Secular One"/>
                <a:cs typeface="Arial" panose="020B0604020202020204" pitchFamily="34" charset="0"/>
                <a:sym typeface="Secular One"/>
              </a:rPr>
              <a:t>Do you have any questions?</a:t>
            </a:r>
            <a:endParaRPr sz="2667" b="1" dirty="0">
              <a:latin typeface="Arial" panose="020B0604020202020204" pitchFamily="34" charset="0"/>
              <a:ea typeface="Secular One"/>
              <a:cs typeface="Arial" panose="020B0604020202020204" pitchFamily="34" charset="0"/>
              <a:sym typeface="Secular One"/>
            </a:endParaRPr>
          </a:p>
          <a:p>
            <a:pPr marL="0" indent="0" algn="l"/>
            <a:endParaRPr sz="2667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06" name="Google Shape;806;p46"/>
          <p:cNvGrpSpPr/>
          <p:nvPr/>
        </p:nvGrpSpPr>
        <p:grpSpPr>
          <a:xfrm rot="-5088011">
            <a:off x="6316945" y="-248979"/>
            <a:ext cx="6153785" cy="7729885"/>
            <a:chOff x="1583713" y="720865"/>
            <a:chExt cx="1544627" cy="1940235"/>
          </a:xfrm>
        </p:grpSpPr>
        <p:grpSp>
          <p:nvGrpSpPr>
            <p:cNvPr id="807" name="Google Shape;807;p46"/>
            <p:cNvGrpSpPr/>
            <p:nvPr/>
          </p:nvGrpSpPr>
          <p:grpSpPr>
            <a:xfrm rot="923478">
              <a:off x="2483202" y="778845"/>
              <a:ext cx="546913" cy="814069"/>
              <a:chOff x="3065550" y="1439825"/>
              <a:chExt cx="546933" cy="814099"/>
            </a:xfrm>
          </p:grpSpPr>
          <p:sp>
            <p:nvSpPr>
              <p:cNvPr id="808" name="Google Shape;808;p46"/>
              <p:cNvSpPr/>
              <p:nvPr/>
            </p:nvSpPr>
            <p:spPr>
              <a:xfrm>
                <a:off x="3171143" y="1707668"/>
                <a:ext cx="100041" cy="174077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5208" extrusionOk="0">
                    <a:moveTo>
                      <a:pt x="2595" y="1"/>
                    </a:moveTo>
                    <a:lnTo>
                      <a:pt x="0" y="5148"/>
                    </a:lnTo>
                    <a:cubicBezTo>
                      <a:pt x="88" y="5188"/>
                      <a:pt x="179" y="5207"/>
                      <a:pt x="270" y="5207"/>
                    </a:cubicBezTo>
                    <a:cubicBezTo>
                      <a:pt x="463" y="5207"/>
                      <a:pt x="653" y="5123"/>
                      <a:pt x="796" y="4981"/>
                    </a:cubicBezTo>
                    <a:lnTo>
                      <a:pt x="858" y="5023"/>
                    </a:lnTo>
                    <a:lnTo>
                      <a:pt x="2993" y="838"/>
                    </a:lnTo>
                    <a:lnTo>
                      <a:pt x="2909" y="796"/>
                    </a:lnTo>
                    <a:cubicBezTo>
                      <a:pt x="2993" y="503"/>
                      <a:pt x="2867" y="147"/>
                      <a:pt x="25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09" name="Google Shape;809;p46"/>
              <p:cNvSpPr/>
              <p:nvPr/>
            </p:nvSpPr>
            <p:spPr>
              <a:xfrm>
                <a:off x="3065550" y="1439825"/>
                <a:ext cx="546933" cy="814099"/>
              </a:xfrm>
              <a:custGeom>
                <a:avLst/>
                <a:gdLst/>
                <a:ahLst/>
                <a:cxnLst/>
                <a:rect l="l" t="t" r="r" b="b"/>
                <a:pathLst>
                  <a:path w="16363" h="24356" extrusionOk="0">
                    <a:moveTo>
                      <a:pt x="11822" y="712"/>
                    </a:moveTo>
                    <a:lnTo>
                      <a:pt x="14375" y="2030"/>
                    </a:lnTo>
                    <a:lnTo>
                      <a:pt x="12324" y="2888"/>
                    </a:lnTo>
                    <a:lnTo>
                      <a:pt x="11822" y="712"/>
                    </a:lnTo>
                    <a:close/>
                    <a:moveTo>
                      <a:pt x="11403" y="879"/>
                    </a:moveTo>
                    <a:lnTo>
                      <a:pt x="11926" y="3055"/>
                    </a:lnTo>
                    <a:lnTo>
                      <a:pt x="9876" y="3913"/>
                    </a:lnTo>
                    <a:lnTo>
                      <a:pt x="11403" y="879"/>
                    </a:lnTo>
                    <a:close/>
                    <a:moveTo>
                      <a:pt x="14479" y="2448"/>
                    </a:moveTo>
                    <a:lnTo>
                      <a:pt x="12952" y="5482"/>
                    </a:lnTo>
                    <a:lnTo>
                      <a:pt x="12429" y="3306"/>
                    </a:lnTo>
                    <a:lnTo>
                      <a:pt x="14479" y="2448"/>
                    </a:lnTo>
                    <a:close/>
                    <a:moveTo>
                      <a:pt x="12031" y="3473"/>
                    </a:moveTo>
                    <a:lnTo>
                      <a:pt x="12554" y="5629"/>
                    </a:lnTo>
                    <a:lnTo>
                      <a:pt x="9981" y="4331"/>
                    </a:lnTo>
                    <a:lnTo>
                      <a:pt x="12031" y="3473"/>
                    </a:lnTo>
                    <a:close/>
                    <a:moveTo>
                      <a:pt x="9792" y="4708"/>
                    </a:moveTo>
                    <a:lnTo>
                      <a:pt x="12345" y="6005"/>
                    </a:lnTo>
                    <a:lnTo>
                      <a:pt x="10315" y="6863"/>
                    </a:lnTo>
                    <a:lnTo>
                      <a:pt x="9792" y="4708"/>
                    </a:lnTo>
                    <a:close/>
                    <a:moveTo>
                      <a:pt x="9374" y="4854"/>
                    </a:moveTo>
                    <a:lnTo>
                      <a:pt x="9897" y="7030"/>
                    </a:lnTo>
                    <a:lnTo>
                      <a:pt x="7846" y="7888"/>
                    </a:lnTo>
                    <a:lnTo>
                      <a:pt x="9374" y="4854"/>
                    </a:lnTo>
                    <a:close/>
                    <a:moveTo>
                      <a:pt x="12470" y="6424"/>
                    </a:moveTo>
                    <a:lnTo>
                      <a:pt x="10922" y="9458"/>
                    </a:lnTo>
                    <a:lnTo>
                      <a:pt x="10399" y="7302"/>
                    </a:lnTo>
                    <a:lnTo>
                      <a:pt x="12470" y="6424"/>
                    </a:lnTo>
                    <a:close/>
                    <a:moveTo>
                      <a:pt x="10002" y="7449"/>
                    </a:moveTo>
                    <a:lnTo>
                      <a:pt x="10525" y="9604"/>
                    </a:lnTo>
                    <a:lnTo>
                      <a:pt x="8014" y="8349"/>
                    </a:lnTo>
                    <a:lnTo>
                      <a:pt x="7993" y="8307"/>
                    </a:lnTo>
                    <a:lnTo>
                      <a:pt x="10002" y="7449"/>
                    </a:lnTo>
                    <a:close/>
                    <a:moveTo>
                      <a:pt x="8328" y="8976"/>
                    </a:moveTo>
                    <a:lnTo>
                      <a:pt x="9834" y="9751"/>
                    </a:lnTo>
                    <a:lnTo>
                      <a:pt x="8767" y="9897"/>
                    </a:lnTo>
                    <a:lnTo>
                      <a:pt x="8328" y="8976"/>
                    </a:lnTo>
                    <a:close/>
                    <a:moveTo>
                      <a:pt x="6444" y="14479"/>
                    </a:moveTo>
                    <a:lnTo>
                      <a:pt x="6926" y="15400"/>
                    </a:lnTo>
                    <a:lnTo>
                      <a:pt x="5482" y="14647"/>
                    </a:lnTo>
                    <a:lnTo>
                      <a:pt x="6444" y="14479"/>
                    </a:lnTo>
                    <a:close/>
                    <a:moveTo>
                      <a:pt x="4771" y="14793"/>
                    </a:moveTo>
                    <a:lnTo>
                      <a:pt x="7261" y="16049"/>
                    </a:lnTo>
                    <a:lnTo>
                      <a:pt x="5210" y="16885"/>
                    </a:lnTo>
                    <a:lnTo>
                      <a:pt x="4708" y="14793"/>
                    </a:lnTo>
                    <a:close/>
                    <a:moveTo>
                      <a:pt x="4289" y="14898"/>
                    </a:moveTo>
                    <a:lnTo>
                      <a:pt x="4812" y="17074"/>
                    </a:lnTo>
                    <a:lnTo>
                      <a:pt x="2741" y="17932"/>
                    </a:lnTo>
                    <a:lnTo>
                      <a:pt x="2741" y="17932"/>
                    </a:lnTo>
                    <a:lnTo>
                      <a:pt x="4289" y="14898"/>
                    </a:lnTo>
                    <a:close/>
                    <a:moveTo>
                      <a:pt x="7365" y="16467"/>
                    </a:moveTo>
                    <a:lnTo>
                      <a:pt x="5838" y="19501"/>
                    </a:lnTo>
                    <a:lnTo>
                      <a:pt x="5315" y="17325"/>
                    </a:lnTo>
                    <a:lnTo>
                      <a:pt x="7365" y="16467"/>
                    </a:lnTo>
                    <a:close/>
                    <a:moveTo>
                      <a:pt x="4917" y="17492"/>
                    </a:moveTo>
                    <a:lnTo>
                      <a:pt x="5419" y="19647"/>
                    </a:lnTo>
                    <a:lnTo>
                      <a:pt x="2867" y="18350"/>
                    </a:lnTo>
                    <a:lnTo>
                      <a:pt x="4917" y="17492"/>
                    </a:lnTo>
                    <a:close/>
                    <a:moveTo>
                      <a:pt x="2678" y="18727"/>
                    </a:moveTo>
                    <a:lnTo>
                      <a:pt x="5231" y="20024"/>
                    </a:lnTo>
                    <a:lnTo>
                      <a:pt x="3201" y="20882"/>
                    </a:lnTo>
                    <a:lnTo>
                      <a:pt x="2678" y="18727"/>
                    </a:lnTo>
                    <a:close/>
                    <a:moveTo>
                      <a:pt x="2260" y="18894"/>
                    </a:moveTo>
                    <a:lnTo>
                      <a:pt x="2783" y="21049"/>
                    </a:lnTo>
                    <a:lnTo>
                      <a:pt x="732" y="21907"/>
                    </a:lnTo>
                    <a:lnTo>
                      <a:pt x="2260" y="18894"/>
                    </a:lnTo>
                    <a:close/>
                    <a:moveTo>
                      <a:pt x="5356" y="20442"/>
                    </a:moveTo>
                    <a:lnTo>
                      <a:pt x="3808" y="23476"/>
                    </a:lnTo>
                    <a:lnTo>
                      <a:pt x="3285" y="21321"/>
                    </a:lnTo>
                    <a:lnTo>
                      <a:pt x="5356" y="20442"/>
                    </a:lnTo>
                    <a:close/>
                    <a:moveTo>
                      <a:pt x="2887" y="21468"/>
                    </a:moveTo>
                    <a:lnTo>
                      <a:pt x="3411" y="23623"/>
                    </a:lnTo>
                    <a:lnTo>
                      <a:pt x="837" y="22326"/>
                    </a:lnTo>
                    <a:lnTo>
                      <a:pt x="2887" y="21468"/>
                    </a:lnTo>
                    <a:close/>
                    <a:moveTo>
                      <a:pt x="11362" y="0"/>
                    </a:moveTo>
                    <a:lnTo>
                      <a:pt x="7114" y="8370"/>
                    </a:lnTo>
                    <a:lnTo>
                      <a:pt x="7700" y="8662"/>
                    </a:lnTo>
                    <a:lnTo>
                      <a:pt x="8307" y="9939"/>
                    </a:lnTo>
                    <a:lnTo>
                      <a:pt x="8328" y="9981"/>
                    </a:lnTo>
                    <a:lnTo>
                      <a:pt x="6235" y="14082"/>
                    </a:lnTo>
                    <a:lnTo>
                      <a:pt x="6131" y="14103"/>
                    </a:lnTo>
                    <a:lnTo>
                      <a:pt x="4833" y="14333"/>
                    </a:lnTo>
                    <a:lnTo>
                      <a:pt x="4248" y="14019"/>
                    </a:lnTo>
                    <a:lnTo>
                      <a:pt x="0" y="22388"/>
                    </a:lnTo>
                    <a:lnTo>
                      <a:pt x="3850" y="24355"/>
                    </a:lnTo>
                    <a:lnTo>
                      <a:pt x="8097" y="15986"/>
                    </a:lnTo>
                    <a:lnTo>
                      <a:pt x="7595" y="15735"/>
                    </a:lnTo>
                    <a:lnTo>
                      <a:pt x="6947" y="14521"/>
                    </a:lnTo>
                    <a:lnTo>
                      <a:pt x="6947" y="14521"/>
                    </a:lnTo>
                    <a:lnTo>
                      <a:pt x="9813" y="15965"/>
                    </a:lnTo>
                    <a:lnTo>
                      <a:pt x="9813" y="15944"/>
                    </a:lnTo>
                    <a:lnTo>
                      <a:pt x="9855" y="15944"/>
                    </a:lnTo>
                    <a:cubicBezTo>
                      <a:pt x="10201" y="16122"/>
                      <a:pt x="10565" y="16206"/>
                      <a:pt x="10924" y="16206"/>
                    </a:cubicBezTo>
                    <a:cubicBezTo>
                      <a:pt x="11326" y="16206"/>
                      <a:pt x="11720" y="16101"/>
                      <a:pt x="12073" y="15902"/>
                    </a:cubicBezTo>
                    <a:cubicBezTo>
                      <a:pt x="12157" y="16655"/>
                      <a:pt x="12617" y="17346"/>
                      <a:pt x="13349" y="17722"/>
                    </a:cubicBezTo>
                    <a:cubicBezTo>
                      <a:pt x="13349" y="17722"/>
                      <a:pt x="13349" y="17722"/>
                      <a:pt x="13370" y="17743"/>
                    </a:cubicBezTo>
                    <a:lnTo>
                      <a:pt x="13349" y="17764"/>
                    </a:lnTo>
                    <a:lnTo>
                      <a:pt x="14249" y="18225"/>
                    </a:lnTo>
                    <a:lnTo>
                      <a:pt x="16362" y="14040"/>
                    </a:lnTo>
                    <a:lnTo>
                      <a:pt x="15463" y="13580"/>
                    </a:lnTo>
                    <a:lnTo>
                      <a:pt x="15483" y="13559"/>
                    </a:lnTo>
                    <a:cubicBezTo>
                      <a:pt x="15483" y="13559"/>
                      <a:pt x="15463" y="13538"/>
                      <a:pt x="15463" y="13538"/>
                    </a:cubicBezTo>
                    <a:cubicBezTo>
                      <a:pt x="15122" y="13372"/>
                      <a:pt x="14760" y="13293"/>
                      <a:pt x="14404" y="13293"/>
                    </a:cubicBezTo>
                    <a:cubicBezTo>
                      <a:pt x="13994" y="13293"/>
                      <a:pt x="13592" y="13399"/>
                      <a:pt x="13245" y="13600"/>
                    </a:cubicBezTo>
                    <a:cubicBezTo>
                      <a:pt x="13161" y="12847"/>
                      <a:pt x="12701" y="12136"/>
                      <a:pt x="11968" y="11780"/>
                    </a:cubicBezTo>
                    <a:cubicBezTo>
                      <a:pt x="11968" y="11759"/>
                      <a:pt x="11947" y="11759"/>
                      <a:pt x="11947" y="11759"/>
                    </a:cubicBezTo>
                    <a:lnTo>
                      <a:pt x="11926" y="11780"/>
                    </a:lnTo>
                    <a:lnTo>
                      <a:pt x="9018" y="10315"/>
                    </a:lnTo>
                    <a:lnTo>
                      <a:pt x="10504" y="10085"/>
                    </a:lnTo>
                    <a:lnTo>
                      <a:pt x="10964" y="10336"/>
                    </a:lnTo>
                    <a:lnTo>
                      <a:pt x="15211" y="1967"/>
                    </a:lnTo>
                    <a:lnTo>
                      <a:pt x="11362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0" name="Google Shape;810;p46"/>
              <p:cNvSpPr/>
              <p:nvPr/>
            </p:nvSpPr>
            <p:spPr>
              <a:xfrm>
                <a:off x="3199822" y="1735646"/>
                <a:ext cx="144095" cy="175582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5253" extrusionOk="0">
                    <a:moveTo>
                      <a:pt x="2135" y="1"/>
                    </a:moveTo>
                    <a:lnTo>
                      <a:pt x="0" y="4165"/>
                    </a:lnTo>
                    <a:lnTo>
                      <a:pt x="2114" y="5253"/>
                    </a:lnTo>
                    <a:lnTo>
                      <a:pt x="2218" y="5232"/>
                    </a:lnTo>
                    <a:lnTo>
                      <a:pt x="4311" y="1131"/>
                    </a:lnTo>
                    <a:lnTo>
                      <a:pt x="4290" y="1089"/>
                    </a:lnTo>
                    <a:lnTo>
                      <a:pt x="213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grpSp>
          <p:nvGrpSpPr>
            <p:cNvPr id="811" name="Google Shape;811;p46"/>
            <p:cNvGrpSpPr/>
            <p:nvPr/>
          </p:nvGrpSpPr>
          <p:grpSpPr>
            <a:xfrm>
              <a:off x="1583713" y="1423950"/>
              <a:ext cx="1240800" cy="1237150"/>
              <a:chOff x="2103125" y="1557425"/>
              <a:chExt cx="1240800" cy="1237150"/>
            </a:xfrm>
          </p:grpSpPr>
          <p:sp>
            <p:nvSpPr>
              <p:cNvPr id="812" name="Google Shape;812;p46"/>
              <p:cNvSpPr/>
              <p:nvPr/>
            </p:nvSpPr>
            <p:spPr>
              <a:xfrm>
                <a:off x="2103125" y="1557425"/>
                <a:ext cx="1110025" cy="1106375"/>
              </a:xfrm>
              <a:custGeom>
                <a:avLst/>
                <a:gdLst/>
                <a:ahLst/>
                <a:cxnLst/>
                <a:rect l="l" t="t" r="r" b="b"/>
                <a:pathLst>
                  <a:path w="44401" h="44255" extrusionOk="0">
                    <a:moveTo>
                      <a:pt x="44129" y="1"/>
                    </a:moveTo>
                    <a:cubicBezTo>
                      <a:pt x="44150" y="5776"/>
                      <a:pt x="43020" y="11550"/>
                      <a:pt x="40802" y="16907"/>
                    </a:cubicBezTo>
                    <a:cubicBezTo>
                      <a:pt x="38605" y="22242"/>
                      <a:pt x="35341" y="27160"/>
                      <a:pt x="31261" y="31240"/>
                    </a:cubicBezTo>
                    <a:cubicBezTo>
                      <a:pt x="27181" y="35341"/>
                      <a:pt x="22285" y="38647"/>
                      <a:pt x="16928" y="40864"/>
                    </a:cubicBezTo>
                    <a:cubicBezTo>
                      <a:pt x="11593" y="43103"/>
                      <a:pt x="5797" y="44254"/>
                      <a:pt x="1" y="44254"/>
                    </a:cubicBezTo>
                    <a:cubicBezTo>
                      <a:pt x="54" y="44254"/>
                      <a:pt x="106" y="44254"/>
                      <a:pt x="159" y="44254"/>
                    </a:cubicBezTo>
                    <a:cubicBezTo>
                      <a:pt x="5902" y="44254"/>
                      <a:pt x="11641" y="43125"/>
                      <a:pt x="16949" y="40927"/>
                    </a:cubicBezTo>
                    <a:cubicBezTo>
                      <a:pt x="22326" y="38709"/>
                      <a:pt x="27243" y="35445"/>
                      <a:pt x="31345" y="31344"/>
                    </a:cubicBezTo>
                    <a:cubicBezTo>
                      <a:pt x="35466" y="27243"/>
                      <a:pt x="38751" y="22347"/>
                      <a:pt x="40990" y="16970"/>
                    </a:cubicBezTo>
                    <a:cubicBezTo>
                      <a:pt x="43229" y="11613"/>
                      <a:pt x="44380" y="5817"/>
                      <a:pt x="4440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3" name="Google Shape;813;p46"/>
              <p:cNvSpPr/>
              <p:nvPr/>
            </p:nvSpPr>
            <p:spPr>
              <a:xfrm>
                <a:off x="2103125" y="1557425"/>
                <a:ext cx="1175425" cy="1171750"/>
              </a:xfrm>
              <a:custGeom>
                <a:avLst/>
                <a:gdLst/>
                <a:ahLst/>
                <a:cxnLst/>
                <a:rect l="l" t="t" r="r" b="b"/>
                <a:pathLst>
                  <a:path w="47017" h="46870" extrusionOk="0">
                    <a:moveTo>
                      <a:pt x="46744" y="1"/>
                    </a:moveTo>
                    <a:cubicBezTo>
                      <a:pt x="46744" y="6131"/>
                      <a:pt x="45573" y="12241"/>
                      <a:pt x="43229" y="17911"/>
                    </a:cubicBezTo>
                    <a:cubicBezTo>
                      <a:pt x="40886" y="23561"/>
                      <a:pt x="37433" y="28750"/>
                      <a:pt x="33102" y="33102"/>
                    </a:cubicBezTo>
                    <a:cubicBezTo>
                      <a:pt x="28771" y="37433"/>
                      <a:pt x="23603" y="40927"/>
                      <a:pt x="17932" y="43271"/>
                    </a:cubicBezTo>
                    <a:cubicBezTo>
                      <a:pt x="12283" y="45635"/>
                      <a:pt x="6152" y="46870"/>
                      <a:pt x="1" y="46870"/>
                    </a:cubicBezTo>
                    <a:cubicBezTo>
                      <a:pt x="53" y="46870"/>
                      <a:pt x="105" y="46870"/>
                      <a:pt x="157" y="46870"/>
                    </a:cubicBezTo>
                    <a:cubicBezTo>
                      <a:pt x="6256" y="46870"/>
                      <a:pt x="12331" y="45657"/>
                      <a:pt x="17953" y="43333"/>
                    </a:cubicBezTo>
                    <a:cubicBezTo>
                      <a:pt x="23645" y="41011"/>
                      <a:pt x="28855" y="37538"/>
                      <a:pt x="33207" y="33186"/>
                    </a:cubicBezTo>
                    <a:cubicBezTo>
                      <a:pt x="37559" y="28854"/>
                      <a:pt x="41053" y="23665"/>
                      <a:pt x="43397" y="17974"/>
                    </a:cubicBezTo>
                    <a:cubicBezTo>
                      <a:pt x="45782" y="12304"/>
                      <a:pt x="46995" y="6152"/>
                      <a:pt x="4701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4" name="Google Shape;814;p46"/>
              <p:cNvSpPr/>
              <p:nvPr/>
            </p:nvSpPr>
            <p:spPr>
              <a:xfrm>
                <a:off x="2103125" y="1557425"/>
                <a:ext cx="1240800" cy="1237150"/>
              </a:xfrm>
              <a:custGeom>
                <a:avLst/>
                <a:gdLst/>
                <a:ahLst/>
                <a:cxnLst/>
                <a:rect l="l" t="t" r="r" b="b"/>
                <a:pathLst>
                  <a:path w="49632" h="49486" extrusionOk="0">
                    <a:moveTo>
                      <a:pt x="49360" y="1"/>
                    </a:moveTo>
                    <a:cubicBezTo>
                      <a:pt x="49360" y="6466"/>
                      <a:pt x="48104" y="12931"/>
                      <a:pt x="45635" y="18895"/>
                    </a:cubicBezTo>
                    <a:cubicBezTo>
                      <a:pt x="43187" y="24879"/>
                      <a:pt x="39526" y="30361"/>
                      <a:pt x="34943" y="34943"/>
                    </a:cubicBezTo>
                    <a:cubicBezTo>
                      <a:pt x="30382" y="39525"/>
                      <a:pt x="24921" y="43208"/>
                      <a:pt x="18937" y="45698"/>
                    </a:cubicBezTo>
                    <a:cubicBezTo>
                      <a:pt x="12953" y="48188"/>
                      <a:pt x="6487" y="49485"/>
                      <a:pt x="1" y="49485"/>
                    </a:cubicBezTo>
                    <a:cubicBezTo>
                      <a:pt x="53" y="49485"/>
                      <a:pt x="106" y="49485"/>
                      <a:pt x="158" y="49485"/>
                    </a:cubicBezTo>
                    <a:cubicBezTo>
                      <a:pt x="6592" y="49485"/>
                      <a:pt x="13022" y="48210"/>
                      <a:pt x="18958" y="45761"/>
                    </a:cubicBezTo>
                    <a:cubicBezTo>
                      <a:pt x="24963" y="43292"/>
                      <a:pt x="30445" y="39630"/>
                      <a:pt x="35048" y="35048"/>
                    </a:cubicBezTo>
                    <a:cubicBezTo>
                      <a:pt x="39630" y="30465"/>
                      <a:pt x="43334" y="24983"/>
                      <a:pt x="45824" y="18978"/>
                    </a:cubicBezTo>
                    <a:cubicBezTo>
                      <a:pt x="48334" y="12994"/>
                      <a:pt x="49611" y="6508"/>
                      <a:pt x="49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815" name="Google Shape;815;p46"/>
          <p:cNvGrpSpPr/>
          <p:nvPr/>
        </p:nvGrpSpPr>
        <p:grpSpPr>
          <a:xfrm rot="463969">
            <a:off x="10105033" y="256739"/>
            <a:ext cx="1570707" cy="1570840"/>
            <a:chOff x="4228992" y="636527"/>
            <a:chExt cx="546958" cy="547004"/>
          </a:xfrm>
        </p:grpSpPr>
        <p:sp>
          <p:nvSpPr>
            <p:cNvPr id="816" name="Google Shape;816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7" name="Google Shape;817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8" name="Google Shape;818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9" name="Google Shape;819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820" name="Google Shape;820;p46"/>
          <p:cNvGrpSpPr/>
          <p:nvPr/>
        </p:nvGrpSpPr>
        <p:grpSpPr>
          <a:xfrm rot="-720813">
            <a:off x="10123973" y="4735124"/>
            <a:ext cx="1261343" cy="1261451"/>
            <a:chOff x="4228992" y="636527"/>
            <a:chExt cx="546958" cy="547004"/>
          </a:xfrm>
        </p:grpSpPr>
        <p:sp>
          <p:nvSpPr>
            <p:cNvPr id="821" name="Google Shape;821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2" name="Google Shape;822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3" name="Google Shape;823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4" name="Google Shape;824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825" name="Google Shape;825;p46"/>
          <p:cNvGrpSpPr/>
          <p:nvPr/>
        </p:nvGrpSpPr>
        <p:grpSpPr>
          <a:xfrm rot="863979">
            <a:off x="8893920" y="3880422"/>
            <a:ext cx="733429" cy="733580"/>
            <a:chOff x="4228992" y="636527"/>
            <a:chExt cx="546958" cy="547004"/>
          </a:xfrm>
        </p:grpSpPr>
        <p:sp>
          <p:nvSpPr>
            <p:cNvPr id="826" name="Google Shape;826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7" name="Google Shape;827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8" name="Google Shape;828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9" name="Google Shape;829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830" name="Google Shape;830;p46"/>
          <p:cNvSpPr/>
          <p:nvPr/>
        </p:nvSpPr>
        <p:spPr>
          <a:xfrm rot="-1193401">
            <a:off x="9353282" y="1053787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31" name="Google Shape;831;p46"/>
          <p:cNvSpPr/>
          <p:nvPr/>
        </p:nvSpPr>
        <p:spPr>
          <a:xfrm rot="1320575">
            <a:off x="9778356" y="3084124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32" name="Google Shape;832;p46"/>
          <p:cNvSpPr/>
          <p:nvPr/>
        </p:nvSpPr>
        <p:spPr>
          <a:xfrm rot="-1193401">
            <a:off x="10092149" y="3773404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50351" y="-82300"/>
            <a:ext cx="5257800" cy="1325563"/>
          </a:xfrm>
        </p:spPr>
        <p:txBody>
          <a:bodyPr/>
          <a:lstStyle/>
          <a:p>
            <a:pPr algn="ctr"/>
            <a:r>
              <a:rPr lang="he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064" y="1243263"/>
            <a:ext cx="6228959" cy="2624650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nding the future orbit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agators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GP4 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ndard General Perturbations Satellite Orbit Model 4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CB79BF-C535-4515-8407-9F0808909BFF}"/>
              </a:ext>
            </a:extLst>
          </p:cNvPr>
          <p:cNvSpPr txBox="1"/>
          <p:nvPr/>
        </p:nvSpPr>
        <p:spPr>
          <a:xfrm>
            <a:off x="7244792" y="4810122"/>
            <a:ext cx="38450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LEMUR2[green] – COSMOS[blue]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5E6E0E-2AEF-C2B1-AB4E-E44BA7B3B8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9" b="8608"/>
          <a:stretch/>
        </p:blipFill>
        <p:spPr>
          <a:xfrm>
            <a:off x="6548008" y="510927"/>
            <a:ext cx="5015442" cy="4130378"/>
          </a:xfrm>
          <a:prstGeom prst="rect">
            <a:avLst/>
          </a:prstGeom>
        </p:spPr>
      </p:pic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C024F494-1478-5455-8829-1E9F4BD45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953BA4FD-0614-3A14-2FDB-6CF1C0BDCC9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FB81592-7B28-B282-A264-F1DA8B7183BD}"/>
              </a:ext>
            </a:extLst>
          </p:cNvPr>
          <p:cNvGrpSpPr/>
          <p:nvPr/>
        </p:nvGrpSpPr>
        <p:grpSpPr>
          <a:xfrm>
            <a:off x="521202" y="5676788"/>
            <a:ext cx="11042248" cy="1241965"/>
            <a:chOff x="594054" y="5739059"/>
            <a:chExt cx="11042248" cy="1241965"/>
          </a:xfrm>
        </p:grpSpPr>
        <p:sp>
          <p:nvSpPr>
            <p:cNvPr id="6" name="Rectangle: Rounded Corners 53">
              <a:extLst>
                <a:ext uri="{FF2B5EF4-FFF2-40B4-BE49-F238E27FC236}">
                  <a16:creationId xmlns:a16="http://schemas.microsoft.com/office/drawing/2014/main" id="{2AF42DB0-655B-F821-1C36-9BBF9BD98C4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Rectangle: Rounded Corners 54">
              <a:extLst>
                <a:ext uri="{FF2B5EF4-FFF2-40B4-BE49-F238E27FC236}">
                  <a16:creationId xmlns:a16="http://schemas.microsoft.com/office/drawing/2014/main" id="{B5F6A783-D443-18B9-DD5E-689D5D8703F0}"/>
                </a:ext>
              </a:extLst>
            </p:cNvPr>
            <p:cNvSpPr/>
            <p:nvPr/>
          </p:nvSpPr>
          <p:spPr>
            <a:xfrm>
              <a:off x="956509" y="5891730"/>
              <a:ext cx="131327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81B472D-F6E4-AA9E-F4E4-211047DD36E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1B3909B-C12A-2389-3AB4-825DBF789159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12846AC-8823-E3D5-579B-D66A1A0242EA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2A53CFC-E51E-5619-512D-6DCBD1C3A263}"/>
                </a:ext>
              </a:extLst>
            </p:cNvPr>
            <p:cNvSpPr/>
            <p:nvPr/>
          </p:nvSpPr>
          <p:spPr>
            <a:xfrm>
              <a:off x="778032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9DD2DBFD-C3D1-33DC-9977-2C872C66553D}"/>
                </a:ext>
              </a:extLst>
            </p:cNvPr>
            <p:cNvSpPr/>
            <p:nvPr/>
          </p:nvSpPr>
          <p:spPr>
            <a:xfrm>
              <a:off x="9354217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DBEF601-5583-2E58-200A-92797710A793}"/>
                </a:ext>
              </a:extLst>
            </p:cNvPr>
            <p:cNvSpPr txBox="1"/>
            <p:nvPr/>
          </p:nvSpPr>
          <p:spPr>
            <a:xfrm>
              <a:off x="9272396" y="6380860"/>
              <a:ext cx="1307197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81D21E8-B316-940A-548C-9FC4CEDCCD1E}"/>
                </a:ext>
              </a:extLst>
            </p:cNvPr>
            <p:cNvSpPr/>
            <p:nvPr/>
          </p:nvSpPr>
          <p:spPr>
            <a:xfrm>
              <a:off x="5049969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7B059679-4F25-D803-880B-7ADF41084B73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5E4C4DF-F51B-B286-A64A-54251D5B22A2}"/>
                </a:ext>
              </a:extLst>
            </p:cNvPr>
            <p:cNvSpPr txBox="1"/>
            <p:nvPr/>
          </p:nvSpPr>
          <p:spPr>
            <a:xfrm>
              <a:off x="7590508" y="6409344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 Challenge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770B75-0999-512E-A4D9-142AD115656D}"/>
                </a:ext>
              </a:extLst>
            </p:cNvPr>
            <p:cNvSpPr txBox="1"/>
            <p:nvPr/>
          </p:nvSpPr>
          <p:spPr>
            <a:xfrm>
              <a:off x="4920091" y="6375679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FA0D1D5-3B84-9091-BC2B-869C83B95275}"/>
                </a:ext>
              </a:extLst>
            </p:cNvPr>
            <p:cNvSpPr txBox="1"/>
            <p:nvPr/>
          </p:nvSpPr>
          <p:spPr>
            <a:xfrm>
              <a:off x="6394203" y="6394661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0FE3E59-5B5C-71CA-CC26-A4CF4D4179A9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8FD16FC7-912C-F225-D3BD-9B93FA149296}"/>
                </a:ext>
              </a:extLst>
            </p:cNvPr>
            <p:cNvSpPr/>
            <p:nvPr/>
          </p:nvSpPr>
          <p:spPr>
            <a:xfrm>
              <a:off x="6397688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D6F85D6-EA0C-A9BF-DA84-82BE4593514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D47146C-B9F6-0307-EFC5-83180753FA3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03013CC-1779-6E5B-E82B-D4D24EDF3356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2803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8376" y="525349"/>
            <a:ext cx="5278375" cy="666287"/>
          </a:xfrm>
        </p:spPr>
        <p:txBody>
          <a:bodyPr>
            <a:normAutofit/>
          </a:bodyPr>
          <a:lstStyle/>
          <a:p>
            <a:pPr marL="436245" indent="0" algn="l" rtl="0">
              <a:lnSpc>
                <a:spcPct val="107000"/>
              </a:lnSpc>
              <a:buNone/>
            </a:pPr>
            <a:r>
              <a:rPr lang="en-US" sz="1600" b="1" kern="100" dirty="0">
                <a:solidFill>
                  <a:srgbClr val="595959"/>
                </a:solidFill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Graph 1, relative distance and derivative over time</a:t>
            </a:r>
            <a:endParaRPr lang="en-IL" sz="1600" kern="100" dirty="0">
              <a:solidFill>
                <a:srgbClr val="595959"/>
              </a:solidFill>
              <a:effectLst/>
              <a:latin typeface="Arial" panose="020B06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-451731" y="-130951"/>
            <a:ext cx="527837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he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21F2B5-D2A6-75C9-88F9-B3CA522F12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82" y="881912"/>
            <a:ext cx="4760330" cy="35698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B1FDB0-C575-1334-7F5D-9802DF3E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36475"/>
              </p:ext>
            </p:extLst>
          </p:nvPr>
        </p:nvGraphicFramePr>
        <p:xfrm>
          <a:off x="354841" y="1651274"/>
          <a:ext cx="2255245" cy="6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5729" imgH="228965" progId="Equation.DSMT4">
                  <p:embed/>
                </p:oleObj>
              </mc:Choice>
              <mc:Fallback>
                <p:oleObj name="Equation" r:id="rId5" imgW="845729" imgH="22896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B1FDB0-C575-1334-7F5D-9802DF3E55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841" y="1651274"/>
                        <a:ext cx="2255245" cy="60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088FBD-FD29-EF53-A4B4-B5DF5DE45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72540"/>
              </p:ext>
            </p:extLst>
          </p:nvPr>
        </p:nvGraphicFramePr>
        <p:xfrm>
          <a:off x="354841" y="2603742"/>
          <a:ext cx="2120795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93133" imgH="228965" progId="Equation.DSMT4">
                  <p:embed/>
                </p:oleObj>
              </mc:Choice>
              <mc:Fallback>
                <p:oleObj name="Equation" r:id="rId7" imgW="893133" imgH="22896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088FBD-FD29-EF53-A4B4-B5DF5DE45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841" y="2603742"/>
                        <a:ext cx="2120795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3FF258-8A02-D4DE-9CC2-69B7F465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71354"/>
              </p:ext>
            </p:extLst>
          </p:nvPr>
        </p:nvGraphicFramePr>
        <p:xfrm>
          <a:off x="268477" y="3512221"/>
          <a:ext cx="2705251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5376" imgH="248075" progId="Equation.DSMT4">
                  <p:embed/>
                </p:oleObj>
              </mc:Choice>
              <mc:Fallback>
                <p:oleObj name="Equation" r:id="rId9" imgW="1235376" imgH="24807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3FF258-8A02-D4DE-9CC2-69B7F4657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477" y="3512221"/>
                        <a:ext cx="2705251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מציין מיקום תוכן 2">
            <a:extLst>
              <a:ext uri="{FF2B5EF4-FFF2-40B4-BE49-F238E27FC236}">
                <a16:creationId xmlns:a16="http://schemas.microsoft.com/office/drawing/2014/main" id="{D9D1871D-764F-F657-9CFA-C1C443874E37}"/>
              </a:ext>
            </a:extLst>
          </p:cNvPr>
          <p:cNvSpPr txBox="1">
            <a:spLocks/>
          </p:cNvSpPr>
          <p:nvPr/>
        </p:nvSpPr>
        <p:spPr>
          <a:xfrm>
            <a:off x="8442718" y="4686278"/>
            <a:ext cx="2710055" cy="3382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None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– blue,         - red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CDB4AC7-B96D-8487-EE4F-C861212E7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18203"/>
              </p:ext>
            </p:extLst>
          </p:nvPr>
        </p:nvGraphicFramePr>
        <p:xfrm>
          <a:off x="8173721" y="4676062"/>
          <a:ext cx="537995" cy="35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3721" y="4676062"/>
                        <a:ext cx="537995" cy="35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3">
            <a:extLst>
              <a:ext uri="{FF2B5EF4-FFF2-40B4-BE49-F238E27FC236}">
                <a16:creationId xmlns:a16="http://schemas.microsoft.com/office/drawing/2014/main" id="{C076F32F-FB97-7BF9-C5F4-14D5BB2F0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6</a:t>
            </a:fld>
            <a:endParaRPr lang="en-US" dirty="0"/>
          </a:p>
        </p:txBody>
      </p:sp>
      <p:sp>
        <p:nvSpPr>
          <p:cNvPr id="57" name="Slide Number Placeholder 3">
            <a:extLst>
              <a:ext uri="{FF2B5EF4-FFF2-40B4-BE49-F238E27FC236}">
                <a16:creationId xmlns:a16="http://schemas.microsoft.com/office/drawing/2014/main" id="{BAF649BF-982A-9E37-D532-D36F69EB619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9EA6B68-AE07-6862-777F-EEF818FF9C69}"/>
              </a:ext>
            </a:extLst>
          </p:cNvPr>
          <p:cNvGrpSpPr/>
          <p:nvPr/>
        </p:nvGrpSpPr>
        <p:grpSpPr>
          <a:xfrm>
            <a:off x="521202" y="5676788"/>
            <a:ext cx="11042248" cy="1059460"/>
            <a:chOff x="594054" y="5739059"/>
            <a:chExt cx="11042248" cy="1059460"/>
          </a:xfrm>
        </p:grpSpPr>
        <p:sp>
          <p:nvSpPr>
            <p:cNvPr id="35" name="Rectangle: Rounded Corners 53">
              <a:extLst>
                <a:ext uri="{FF2B5EF4-FFF2-40B4-BE49-F238E27FC236}">
                  <a16:creationId xmlns:a16="http://schemas.microsoft.com/office/drawing/2014/main" id="{0B0BA2EC-65F3-3E65-2C2C-1F092BFCF95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Rectangle: Rounded Corners 54">
              <a:extLst>
                <a:ext uri="{FF2B5EF4-FFF2-40B4-BE49-F238E27FC236}">
                  <a16:creationId xmlns:a16="http://schemas.microsoft.com/office/drawing/2014/main" id="{38E88DC1-A9DD-9FF1-5F0E-71C4F27FDB3C}"/>
                </a:ext>
              </a:extLst>
            </p:cNvPr>
            <p:cNvSpPr/>
            <p:nvPr/>
          </p:nvSpPr>
          <p:spPr>
            <a:xfrm>
              <a:off x="956508" y="5891730"/>
              <a:ext cx="227020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2384700D-2525-EB42-6B84-DD11572875E9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0E66E5B-353C-7298-B27A-907C61F3AE2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E0ADD5DE-7A2F-F8CB-1AF0-83D3A88CAB7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091C4420-09E9-2116-4D9D-073F3712808D}"/>
                </a:ext>
              </a:extLst>
            </p:cNvPr>
            <p:cNvSpPr/>
            <p:nvPr/>
          </p:nvSpPr>
          <p:spPr>
            <a:xfrm>
              <a:off x="781019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BF57E69D-5650-E9A5-BD79-4BCF7D4DD753}"/>
                </a:ext>
              </a:extLst>
            </p:cNvPr>
            <p:cNvSpPr/>
            <p:nvPr/>
          </p:nvSpPr>
          <p:spPr>
            <a:xfrm>
              <a:off x="9360715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57D4827-186F-20FE-5E86-981442AB26F0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FA5924F-1AB4-D3A1-B0F1-015D20CAC53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F100BFD-CC09-CE66-9238-AB588DCE397D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000C440-11F2-8DDB-A205-012675EC5A35}"/>
                </a:ext>
              </a:extLst>
            </p:cNvPr>
            <p:cNvSpPr txBox="1"/>
            <p:nvPr/>
          </p:nvSpPr>
          <p:spPr>
            <a:xfrm>
              <a:off x="7697592" y="6391207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64AC503-73CA-F33C-E3DE-A5953D807E3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19FDC28-CA0E-3300-D2BC-A7B6C99920C8}"/>
                </a:ext>
              </a:extLst>
            </p:cNvPr>
            <p:cNvSpPr txBox="1"/>
            <p:nvPr/>
          </p:nvSpPr>
          <p:spPr>
            <a:xfrm>
              <a:off x="624786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56C146A-3E21-EF8D-A074-A9ADA62029C1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4DCB5A3-7C02-0E6C-4510-DD97308DD1AC}"/>
                </a:ext>
              </a:extLst>
            </p:cNvPr>
            <p:cNvSpPr/>
            <p:nvPr/>
          </p:nvSpPr>
          <p:spPr>
            <a:xfrm>
              <a:off x="637101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F0EBFC4-4A96-BBD5-7BF5-1C0A709B78CF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BF7C99E-F464-239C-7010-AA112B22C9FF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9A91CDE6-D34D-0824-04C3-33FD6B395E2E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3D1465-27BD-D157-F4A2-0CE26E73156D}"/>
                  </a:ext>
                </a:extLst>
              </p:cNvPr>
              <p:cNvSpPr txBox="1"/>
              <p:nvPr/>
            </p:nvSpPr>
            <p:spPr>
              <a:xfrm>
                <a:off x="0" y="4500551"/>
                <a:ext cx="71253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3D1465-27BD-D157-F4A2-0CE26E731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00551"/>
                <a:ext cx="7125332" cy="369332"/>
              </a:xfrm>
              <a:prstGeom prst="rect">
                <a:avLst/>
              </a:prstGeom>
              <a:blipFill>
                <a:blip r:embed="rId13"/>
                <a:stretch>
                  <a:fillRect t="-6667" b="-4000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173B7D-B090-0DE8-0E39-19ADC545DF7F}"/>
                  </a:ext>
                </a:extLst>
              </p:cNvPr>
              <p:cNvSpPr txBox="1"/>
              <p:nvPr/>
            </p:nvSpPr>
            <p:spPr>
              <a:xfrm>
                <a:off x="9245282" y="4654679"/>
                <a:ext cx="8125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L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173B7D-B090-0DE8-0E39-19ADC545D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82" y="4654679"/>
                <a:ext cx="812523" cy="369332"/>
              </a:xfrm>
              <a:prstGeom prst="rect">
                <a:avLst/>
              </a:prstGeom>
              <a:blipFill>
                <a:blip r:embed="rId14"/>
                <a:stretch>
                  <a:fillRect l="-4688" b="-1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2174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6641" y="1402376"/>
            <a:ext cx="7939104" cy="3143888"/>
          </a:xfrm>
        </p:spPr>
        <p:txBody>
          <a:bodyPr>
            <a:noAutofit/>
          </a:bodyPr>
          <a:lstStyle/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ocessor: ARM Cortex-A76 for real-time collision detection.</a:t>
            </a:r>
          </a:p>
          <a:p>
            <a:pPr algn="l" rtl="0"/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mory: Up to 16GB RAM for high-speed computations.</a:t>
            </a:r>
          </a:p>
          <a:p>
            <a:pPr algn="l" rtl="0"/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S: Linux-based for flexible development and optimization.</a:t>
            </a:r>
          </a:p>
          <a:p>
            <a:pPr algn="l" rtl="0"/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nectivity: Gigabit Ethernet &amp; PCIe for reliable data transfer.</a:t>
            </a:r>
          </a:p>
          <a:p>
            <a:pPr marL="0" indent="0" algn="l" rtl="0">
              <a:buNone/>
            </a:pPr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183178" y="286632"/>
            <a:ext cx="12321241" cy="11603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44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  <a:r>
              <a:rPr lang="en-US" sz="44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 – </a:t>
            </a:r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Raspberry Pi 5</a:t>
            </a:r>
          </a:p>
          <a:p>
            <a:endParaRPr lang="en-US" sz="30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7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99E2AF7-7CF3-5B4B-186D-97B010CDB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6418" y="3321263"/>
            <a:ext cx="143436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A487B1-D42E-BBEA-6111-6B30B68C8374}"/>
              </a:ext>
            </a:extLst>
          </p:cNvPr>
          <p:cNvSpPr txBox="1"/>
          <p:nvPr/>
        </p:nvSpPr>
        <p:spPr>
          <a:xfrm>
            <a:off x="8182359" y="3843520"/>
            <a:ext cx="4009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IL" altLang="en-IL" sz="1400" b="1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pberry Pi 5</a:t>
            </a:r>
            <a:r>
              <a:rPr kumimoji="0" lang="en-IL" altLang="en-IL" sz="1400" b="0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IL" altLang="en-IL" sz="1400" b="1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board Computer Front view</a:t>
            </a:r>
            <a:endParaRPr kumimoji="0" lang="en-IL" altLang="en-IL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13D100-C946-05F9-77DB-D1C81E0C8148}"/>
              </a:ext>
            </a:extLst>
          </p:cNvPr>
          <p:cNvSpPr txBox="1"/>
          <p:nvPr/>
        </p:nvSpPr>
        <p:spPr>
          <a:xfrm>
            <a:off x="8182483" y="4351709"/>
            <a:ext cx="35769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ocessor: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roadcom BCM2712, Quad-core ARM Cortex-A76, 2.4GHz</a:t>
            </a:r>
            <a:endParaRPr lang="en-US" sz="1200" dirty="0">
              <a:solidFill>
                <a:schemeClr val="bg2">
                  <a:lumMod val="7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M: </a:t>
            </a:r>
            <a:r>
              <a:rPr lang="en-US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8GB</a:t>
            </a:r>
            <a:r>
              <a:rPr lang="he-IL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PDDR4X-4267</a:t>
            </a:r>
            <a:endParaRPr lang="en-US" sz="1200" b="1" dirty="0">
              <a:solidFill>
                <a:schemeClr val="bg2">
                  <a:lumMod val="7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wer: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stimated between 3.5W (idle) and 7.6W (under load)</a:t>
            </a:r>
            <a:endParaRPr lang="en-US" sz="1200" dirty="0">
              <a:solidFill>
                <a:schemeClr val="bg2">
                  <a:lumMod val="7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st: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$80</a:t>
            </a:r>
            <a:r>
              <a:rPr lang="he-IL" sz="1200" b="0" i="0" u="none" strike="noStrike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SD.</a:t>
            </a:r>
            <a:endParaRPr lang="en-IL" sz="1200" dirty="0">
              <a:solidFill>
                <a:schemeClr val="bg2">
                  <a:lumMod val="7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60A4464-0A05-D57E-66C2-8CEE040D313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939576" y="1581334"/>
            <a:ext cx="150514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pic>
        <p:nvPicPr>
          <p:cNvPr id="4" name="Picture 17" descr="An image of Raspberry Pi 5">
            <a:extLst>
              <a:ext uri="{FF2B5EF4-FFF2-40B4-BE49-F238E27FC236}">
                <a16:creationId xmlns:a16="http://schemas.microsoft.com/office/drawing/2014/main" id="{6047404F-FE25-C64E-5AD8-C6D1C3526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9" t="19594" r="4663" b="19659"/>
          <a:stretch>
            <a:fillRect/>
          </a:stretch>
        </p:blipFill>
        <p:spPr bwMode="auto">
          <a:xfrm>
            <a:off x="8029484" y="1293244"/>
            <a:ext cx="3747191" cy="2524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A2D0737-F60E-93DE-118B-DFE69BEBB427}"/>
              </a:ext>
            </a:extLst>
          </p:cNvPr>
          <p:cNvGrpSpPr/>
          <p:nvPr/>
        </p:nvGrpSpPr>
        <p:grpSpPr>
          <a:xfrm>
            <a:off x="521202" y="5676788"/>
            <a:ext cx="11042248" cy="1059460"/>
            <a:chOff x="594054" y="5739059"/>
            <a:chExt cx="11042248" cy="1059460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FB903FE7-3A60-A8C8-8DBC-4221BB74876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Rectangle: Rounded Corners 54">
              <a:extLst>
                <a:ext uri="{FF2B5EF4-FFF2-40B4-BE49-F238E27FC236}">
                  <a16:creationId xmlns:a16="http://schemas.microsoft.com/office/drawing/2014/main" id="{9118A068-6D6C-5DD8-FA2E-1E88888FB86B}"/>
                </a:ext>
              </a:extLst>
            </p:cNvPr>
            <p:cNvSpPr/>
            <p:nvPr/>
          </p:nvSpPr>
          <p:spPr>
            <a:xfrm>
              <a:off x="956508" y="5891730"/>
              <a:ext cx="227020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CCEE4FD-F03D-C61D-41CE-EB1C7008DEBD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6E5F070-C57E-4FB5-06EC-5D1957BA3E82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8E760ED-DC01-F9E7-0DE2-FC7BB2B76320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CD14348-A6D8-D190-AAA2-51F9223C4F12}"/>
                </a:ext>
              </a:extLst>
            </p:cNvPr>
            <p:cNvSpPr/>
            <p:nvPr/>
          </p:nvSpPr>
          <p:spPr>
            <a:xfrm>
              <a:off x="781019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F4F751E-5497-FCC7-7B9C-DFD99506C0D3}"/>
                </a:ext>
              </a:extLst>
            </p:cNvPr>
            <p:cNvSpPr/>
            <p:nvPr/>
          </p:nvSpPr>
          <p:spPr>
            <a:xfrm>
              <a:off x="9360715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F290FEB-0E69-EF6D-2564-AAAC82A85300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6E983CF-6F01-4DA1-B470-10223DD869A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4950B36-7BB0-F694-1829-40ED175A1EEE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45E4C7C-5603-A703-FCD0-799B1891580C}"/>
                </a:ext>
              </a:extLst>
            </p:cNvPr>
            <p:cNvSpPr txBox="1"/>
            <p:nvPr/>
          </p:nvSpPr>
          <p:spPr>
            <a:xfrm>
              <a:off x="7697592" y="6391207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9F93F6D-861B-1548-FE2B-CE54D8E4C21B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5CE6F95-F23F-51BA-8F59-AE1838C1814E}"/>
                </a:ext>
              </a:extLst>
            </p:cNvPr>
            <p:cNvSpPr txBox="1"/>
            <p:nvPr/>
          </p:nvSpPr>
          <p:spPr>
            <a:xfrm>
              <a:off x="624786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D7CD704-E53D-F528-A7CA-FA8F6A65DD3A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BD4EBB2-5A3F-23BC-2394-3808FB43C6ED}"/>
                </a:ext>
              </a:extLst>
            </p:cNvPr>
            <p:cNvSpPr/>
            <p:nvPr/>
          </p:nvSpPr>
          <p:spPr>
            <a:xfrm>
              <a:off x="637101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D8C26E6-A8CA-FC06-4C60-21CA5BF3D41E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B45F6CF-4D1D-3BB8-DBC8-B3F264E0837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577D882E-4015-6EE7-8878-8E49B5331D60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826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79" y="1118538"/>
            <a:ext cx="4015740" cy="3200462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CAS -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fano Negron Close Approach Software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bic polynomial using 4 point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solving a 3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gree equation</a:t>
            </a:r>
          </a:p>
          <a:p>
            <a:pPr algn="l" rtl="0"/>
            <a:endParaRPr lang="en-IL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127087" y="-15518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4BF4DB68-508A-E3B1-8C78-CF29F4566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7AEFF3B2-E988-4C8D-6B78-119F8EA8B81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17">
                <a:extLst>
                  <a:ext uri="{FF2B5EF4-FFF2-40B4-BE49-F238E27FC236}">
                    <a16:creationId xmlns:a16="http://schemas.microsoft.com/office/drawing/2014/main" id="{19DDD1BE-65D4-4E44-5A3A-F4AFC1716A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16898" y="521978"/>
                <a:ext cx="6930922" cy="507589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put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utput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endParaRPr lang="en-US" sz="1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for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each set of 4 points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p the time points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≤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using the points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ver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nd the cubic polynomial real roots i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ach roo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alculate the distance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IL" sz="16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6858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  <m:d>
                          <m:dPr>
                            <m:ctrlP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 </m:t>
                        </m:r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sz="1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ea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858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" name="Text Box 217">
                <a:extLst>
                  <a:ext uri="{FF2B5EF4-FFF2-40B4-BE49-F238E27FC236}">
                    <a16:creationId xmlns:a16="http://schemas.microsoft.com/office/drawing/2014/main" id="{19DDD1BE-65D4-4E44-5A3A-F4AFC1716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898" y="521978"/>
                <a:ext cx="6930922" cy="5075892"/>
              </a:xfrm>
              <a:prstGeom prst="rect">
                <a:avLst/>
              </a:prstGeom>
              <a:blipFill>
                <a:blip r:embed="rId4"/>
                <a:stretch>
                  <a:fillRect t="-498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9990126A-AC87-2F54-693D-FB07997DA68F}"/>
              </a:ext>
            </a:extLst>
          </p:cNvPr>
          <p:cNvGrpSpPr/>
          <p:nvPr/>
        </p:nvGrpSpPr>
        <p:grpSpPr>
          <a:xfrm>
            <a:off x="521202" y="5676788"/>
            <a:ext cx="11042248" cy="1228737"/>
            <a:chOff x="594054" y="5739059"/>
            <a:chExt cx="11042248" cy="1228737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2DBD0B1F-EB46-9082-08E6-55C01C971C2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Rectangle: Rounded Corners 54">
              <a:extLst>
                <a:ext uri="{FF2B5EF4-FFF2-40B4-BE49-F238E27FC236}">
                  <a16:creationId xmlns:a16="http://schemas.microsoft.com/office/drawing/2014/main" id="{7EDED93B-1982-9A05-534C-C3DBA525A13B}"/>
                </a:ext>
              </a:extLst>
            </p:cNvPr>
            <p:cNvSpPr/>
            <p:nvPr/>
          </p:nvSpPr>
          <p:spPr>
            <a:xfrm>
              <a:off x="956508" y="5891730"/>
              <a:ext cx="2892697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FACDA0F4-5244-2A64-ED6D-212F3ECC7FD6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E42CA39-0572-A0A5-02C3-4802518BEFED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3310761-9241-C18A-7844-C77E4A008190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311B5B3-E380-A7D0-5AC7-4F52F71D9F69}"/>
                </a:ext>
              </a:extLst>
            </p:cNvPr>
            <p:cNvSpPr/>
            <p:nvPr/>
          </p:nvSpPr>
          <p:spPr>
            <a:xfrm>
              <a:off x="7827367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D092EFC-A088-C182-114A-9D5A533C3BB5}"/>
                </a:ext>
              </a:extLst>
            </p:cNvPr>
            <p:cNvSpPr/>
            <p:nvPr/>
          </p:nvSpPr>
          <p:spPr>
            <a:xfrm>
              <a:off x="9334683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D2070A-BB97-F6BC-399A-D71EC11E013B}"/>
                </a:ext>
              </a:extLst>
            </p:cNvPr>
            <p:cNvSpPr txBox="1"/>
            <p:nvPr/>
          </p:nvSpPr>
          <p:spPr>
            <a:xfrm>
              <a:off x="9113124" y="6367632"/>
              <a:ext cx="1248289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E4D381B-9261-3168-153E-45FF39D6B46B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1E5A07F-0B57-45DD-CD70-26C6FCE8769A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38A6B69-6D69-AEB8-3AD1-D217796B71C3}"/>
                </a:ext>
              </a:extLst>
            </p:cNvPr>
            <p:cNvSpPr txBox="1"/>
            <p:nvPr/>
          </p:nvSpPr>
          <p:spPr>
            <a:xfrm>
              <a:off x="7730775" y="6360495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1BE685-14AA-54D2-B6FD-CE556E7BA63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9417EFF-E3A6-CA90-835A-F6A9D5AD70D6}"/>
                </a:ext>
              </a:extLst>
            </p:cNvPr>
            <p:cNvSpPr txBox="1"/>
            <p:nvPr/>
          </p:nvSpPr>
          <p:spPr>
            <a:xfrm>
              <a:off x="6352311" y="6401758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5A918CA-0157-C3F4-52B8-4605E9374E3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D33D51AA-1722-B5DA-A498-6D5D62FA27A0}"/>
                </a:ext>
              </a:extLst>
            </p:cNvPr>
            <p:cNvSpPr/>
            <p:nvPr/>
          </p:nvSpPr>
          <p:spPr>
            <a:xfrm>
              <a:off x="6376463" y="5761276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6FBE637-09DE-2562-9AFF-814C63E825ED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67C1584-B27E-3DA1-A17F-790B921FEC95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16B091D-994F-B12A-47A0-42C1B2639DFE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BA65DA-AD9D-6121-12F0-43487D080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576"/>
              </p:ext>
            </p:extLst>
          </p:nvPr>
        </p:nvGraphicFramePr>
        <p:xfrm>
          <a:off x="912685" y="4498022"/>
          <a:ext cx="3018616" cy="44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44700" imgH="304800" progId="Equation.DSMT4">
                  <p:embed/>
                </p:oleObj>
              </mc:Choice>
              <mc:Fallback>
                <p:oleObj r:id="rId5" imgW="2044700" imgH="304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0452028-4EBC-40E8-8745-32F9509D3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85" y="4498022"/>
                        <a:ext cx="3018616" cy="449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0F5500-1730-04C0-40F4-E33A6213E14D}"/>
              </a:ext>
            </a:extLst>
          </p:cNvPr>
          <p:cNvCxnSpPr>
            <a:cxnSpLocks/>
          </p:cNvCxnSpPr>
          <p:nvPr/>
        </p:nvCxnSpPr>
        <p:spPr>
          <a:xfrm flipH="1">
            <a:off x="3900024" y="3725718"/>
            <a:ext cx="1695504" cy="622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96601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0" y="-13089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AD20B289-4577-9D44-D531-F563DCAD3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9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E5B12FCB-4126-C45D-BE4B-5F91302DCEA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147157549">
                <a:extLst>
                  <a:ext uri="{FF2B5EF4-FFF2-40B4-BE49-F238E27FC236}">
                    <a16:creationId xmlns:a16="http://schemas.microsoft.com/office/drawing/2014/main" id="{D5AEAFC9-DD91-DF5A-73A9-E606A50A2F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6290" y="174981"/>
                <a:ext cx="6991088" cy="54793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put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</a:t>
                </a:r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</a:t>
                </a:r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utput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    for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each set of 4 points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4572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new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p the time points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≤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using the points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ver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nd the cubic polynomial real roots i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ach root 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alculate the distance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t t*</a:t>
                </a:r>
                <a:endParaRPr lang="en-IL" sz="1200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6858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=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∗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4572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 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using a propagator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\</m:t>
                    </m:r>
                    <m:d>
                      <m:dPr>
                        <m:endChr m:val="|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e>
                    </m:d>
                    <m:func>
                      <m:func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∪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 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Whil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L" sz="1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𝑖𝑛</m:t>
                            </m:r>
                          </m:sub>
                        </m:s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 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ca</m:t>
                        </m:r>
                      </m:sub>
                    </m:sSub>
                    <m:r>
                      <a:rPr lang="en-IL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L" sz="1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IL" sz="1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d</m:t>
                            </m:r>
                          </m:sub>
                        </m:sSub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</m:ctrlPr>
                              </m:sSubPr>
                              <m:e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  <m:t>𝑚𝑖𝑛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ca</m:t>
                        </m:r>
                      </m:sub>
                    </m:sSub>
                    <m:r>
                      <a:rPr lang="en-IL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2147157549">
                <a:extLst>
                  <a:ext uri="{FF2B5EF4-FFF2-40B4-BE49-F238E27FC236}">
                    <a16:creationId xmlns:a16="http://schemas.microsoft.com/office/drawing/2014/main" id="{D5AEAFC9-DD91-DF5A-73A9-E606A50A2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6290" y="174981"/>
                <a:ext cx="6991088" cy="5479387"/>
              </a:xfrm>
              <a:prstGeom prst="rect">
                <a:avLst/>
              </a:prstGeom>
              <a:blipFill>
                <a:blip r:embed="rId4"/>
                <a:stretch>
                  <a:fillRect t="-231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מציין מיקום תוכן 2">
            <a:extLst>
              <a:ext uri="{FF2B5EF4-FFF2-40B4-BE49-F238E27FC236}">
                <a16:creationId xmlns:a16="http://schemas.microsoft.com/office/drawing/2014/main" id="{F2AAE4A7-01BD-AD08-CAAE-DEE757BF10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79" y="1118538"/>
            <a:ext cx="4015740" cy="3200462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BO-ANCAS -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fano Negron Close Approach Software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bic polynomial using 4 points</a:t>
            </a:r>
          </a:p>
          <a:p>
            <a:pPr algn="l" rtl="0"/>
            <a:r>
              <a:rPr lang="en-IL" sz="18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t uses additional points to get better results</a:t>
            </a:r>
            <a:r>
              <a:rPr lang="en-IL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 rtl="0"/>
            <a:r>
              <a:rPr lang="en-IL" sz="18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IL" sz="18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lerance in time and tolerance in distance</a:t>
            </a:r>
            <a:r>
              <a:rPr lang="en-IL" sz="1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IL" sz="12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solving a 3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gree equation</a:t>
            </a:r>
          </a:p>
          <a:p>
            <a:pPr algn="l" rtl="0"/>
            <a:endParaRPr lang="en-IL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C1C7258-88D4-4649-38B0-7A2AEC50A37C}"/>
              </a:ext>
            </a:extLst>
          </p:cNvPr>
          <p:cNvGrpSpPr/>
          <p:nvPr/>
        </p:nvGrpSpPr>
        <p:grpSpPr>
          <a:xfrm>
            <a:off x="385278" y="5671804"/>
            <a:ext cx="11042248" cy="1233721"/>
            <a:chOff x="594054" y="5734075"/>
            <a:chExt cx="11042248" cy="1233721"/>
          </a:xfrm>
        </p:grpSpPr>
        <p:sp>
          <p:nvSpPr>
            <p:cNvPr id="3" name="Rectangle: Rounded Corners 53">
              <a:extLst>
                <a:ext uri="{FF2B5EF4-FFF2-40B4-BE49-F238E27FC236}">
                  <a16:creationId xmlns:a16="http://schemas.microsoft.com/office/drawing/2014/main" id="{A8E9BC17-3792-70A8-2AA1-2912BE1F033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F0A5E5C5-8427-2557-5B70-19CCDD3319AC}"/>
                </a:ext>
              </a:extLst>
            </p:cNvPr>
            <p:cNvSpPr/>
            <p:nvPr/>
          </p:nvSpPr>
          <p:spPr>
            <a:xfrm>
              <a:off x="956508" y="5891730"/>
              <a:ext cx="3361045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46213E1-8BD8-DC75-6217-B57D77510B15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B378520-0CE5-4CA9-90C1-D0B948E31B5B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CC08E6A-A4CB-8B20-895C-FD656ED86969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06AF2D7-102B-D4D1-6B56-040BFEAFE149}"/>
                </a:ext>
              </a:extLst>
            </p:cNvPr>
            <p:cNvSpPr/>
            <p:nvPr/>
          </p:nvSpPr>
          <p:spPr>
            <a:xfrm>
              <a:off x="7707159" y="576235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77B3AC2-0277-1B89-F6A9-8D08870670AE}"/>
                </a:ext>
              </a:extLst>
            </p:cNvPr>
            <p:cNvSpPr/>
            <p:nvPr/>
          </p:nvSpPr>
          <p:spPr>
            <a:xfrm>
              <a:off x="9370570" y="573407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00205D3-4F9E-2C9D-3AA7-CA712C932A96}"/>
                </a:ext>
              </a:extLst>
            </p:cNvPr>
            <p:cNvSpPr txBox="1"/>
            <p:nvPr/>
          </p:nvSpPr>
          <p:spPr>
            <a:xfrm>
              <a:off x="9149576" y="6367632"/>
              <a:ext cx="1211837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 &amp; Testing System</a:t>
              </a:r>
            </a:p>
            <a:p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BBB898C-C742-5561-A11E-5D01B4BD74A6}"/>
                </a:ext>
              </a:extLst>
            </p:cNvPr>
            <p:cNvSpPr/>
            <p:nvPr/>
          </p:nvSpPr>
          <p:spPr>
            <a:xfrm>
              <a:off x="5003562" y="5773440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B39D832-9084-2580-E07E-462388DC9882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6A7C327-8B20-D13F-EB81-EAB9DB3FAD21}"/>
                </a:ext>
              </a:extLst>
            </p:cNvPr>
            <p:cNvSpPr txBox="1"/>
            <p:nvPr/>
          </p:nvSpPr>
          <p:spPr>
            <a:xfrm>
              <a:off x="7538772" y="6361816"/>
              <a:ext cx="1044072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Challenge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609EC85-82C0-915A-0082-ED538CE5B7FD}"/>
                </a:ext>
              </a:extLst>
            </p:cNvPr>
            <p:cNvSpPr txBox="1"/>
            <p:nvPr/>
          </p:nvSpPr>
          <p:spPr>
            <a:xfrm>
              <a:off x="4891240" y="6356826"/>
              <a:ext cx="91899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Goal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D1E53FB-5CCA-317D-66CA-0B44F4A0C985}"/>
                </a:ext>
              </a:extLst>
            </p:cNvPr>
            <p:cNvSpPr txBox="1"/>
            <p:nvPr/>
          </p:nvSpPr>
          <p:spPr>
            <a:xfrm>
              <a:off x="5984876" y="641431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6E00AF2-BF02-E141-7B98-F9CE0CADF0E4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C2D3CAC-6768-F8C6-B597-BAB5A113FCE4}"/>
                </a:ext>
              </a:extLst>
            </p:cNvPr>
            <p:cNvSpPr/>
            <p:nvPr/>
          </p:nvSpPr>
          <p:spPr>
            <a:xfrm>
              <a:off x="6337417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604E8EB-93BF-4C46-57BA-E3CA2E9DC3BF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498787E-AEDD-7214-943C-102DE640CF1A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DB4AC4AD-2876-A79F-77C9-BA4F8014AAF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6175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A8136A5775A284FB5A4EF83D37E3344" ma:contentTypeVersion="5" ma:contentTypeDescription="Create a new document." ma:contentTypeScope="" ma:versionID="e1f29ebee1d24d40d4b08f39309a0049">
  <xsd:schema xmlns:xsd="http://www.w3.org/2001/XMLSchema" xmlns:xs="http://www.w3.org/2001/XMLSchema" xmlns:p="http://schemas.microsoft.com/office/2006/metadata/properties" xmlns:ns2="9f82ceb4-6257-45e4-a8fb-3c70a82304d3" xmlns:ns3="4c7b9de7-e58c-4ace-87d5-9a60f3b223c2" targetNamespace="http://schemas.microsoft.com/office/2006/metadata/properties" ma:root="true" ma:fieldsID="9b02b89ee8a12de334557f117630db3a" ns2:_="" ns3:_="">
    <xsd:import namespace="9f82ceb4-6257-45e4-a8fb-3c70a82304d3"/>
    <xsd:import namespace="4c7b9de7-e58c-4ace-87d5-9a60f3b22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82ceb4-6257-45e4-a8fb-3c70a82304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7b9de7-e58c-4ace-87d5-9a60f3b22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733A369-0DEF-413E-AB3C-537D3682C8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A5D468B-6206-47E4-A39B-51F47BC537E8}">
  <ds:schemaRefs>
    <ds:schemaRef ds:uri="http://schemas.openxmlformats.org/package/2006/metadata/core-properties"/>
    <ds:schemaRef ds:uri="9f82ceb4-6257-45e4-a8fb-3c70a82304d3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4c7b9de7-e58c-4ace-87d5-9a60f3b223c2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2550B10C-B593-46DA-955D-601D44924E06}">
  <ds:schemaRefs>
    <ds:schemaRef ds:uri="4c7b9de7-e58c-4ace-87d5-9a60f3b223c2"/>
    <ds:schemaRef ds:uri="9f82ceb4-6257-45e4-a8fb-3c70a82304d3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740</TotalTime>
  <Words>2508</Words>
  <Application>Microsoft Macintosh PowerPoint</Application>
  <PresentationFormat>Widescreen</PresentationFormat>
  <Paragraphs>733</Paragraphs>
  <Slides>40</Slides>
  <Notes>38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3" baseType="lpstr">
      <vt:lpstr>-webkit-standard</vt:lpstr>
      <vt:lpstr>Arial</vt:lpstr>
      <vt:lpstr>Calibri</vt:lpstr>
      <vt:lpstr>Calibri Light</vt:lpstr>
      <vt:lpstr>Cambria Math</vt:lpstr>
      <vt:lpstr>Century Gothic</vt:lpstr>
      <vt:lpstr>Poppins</vt:lpstr>
      <vt:lpstr>Symbol</vt:lpstr>
      <vt:lpstr>Times New Roman</vt:lpstr>
      <vt:lpstr>Wingdings</vt:lpstr>
      <vt:lpstr>Office Theme</vt:lpstr>
      <vt:lpstr>Equation</vt:lpstr>
      <vt:lpstr>Equation.DSMT4</vt:lpstr>
      <vt:lpstr>PowerPoint Presentation</vt:lpstr>
      <vt:lpstr>PowerPoint Presentation</vt:lpstr>
      <vt:lpstr>Introduction </vt:lpstr>
      <vt:lpstr>Introduction </vt:lpstr>
      <vt:lpstr>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Parts Testing System </vt:lpstr>
      <vt:lpstr>Two Parts Testing System </vt:lpstr>
      <vt:lpstr>Testing System Communication </vt:lpstr>
      <vt:lpstr>Communication Methods</vt:lpstr>
      <vt:lpstr>Testing System Environments</vt:lpstr>
      <vt:lpstr>Full System Activity Diagram</vt:lpstr>
      <vt:lpstr>Feasibility Testing Data</vt:lpstr>
      <vt:lpstr>Feasibility Testing – Runtime Comparison</vt:lpstr>
      <vt:lpstr>Feasibility Testing – Runtime Comparison</vt:lpstr>
      <vt:lpstr>Feasibility Testing – Runtime Comparison</vt:lpstr>
      <vt:lpstr>Feasibility Testing – Runtime Comparison</vt:lpstr>
      <vt:lpstr>Feasibility Testing – Runtime Comparison</vt:lpstr>
      <vt:lpstr>Feasibility Testing – Error Analysis</vt:lpstr>
      <vt:lpstr>Feasibility Testing – Error Analysis</vt:lpstr>
      <vt:lpstr>Feasibility Testing – Error Analysis</vt:lpstr>
      <vt:lpstr>Feasibility Testing – Error Analysis</vt:lpstr>
      <vt:lpstr>Feasibility Testing – Error Analysis</vt:lpstr>
      <vt:lpstr>Feasibility Testing – Conclusions</vt:lpstr>
      <vt:lpstr>Overall Conclusions</vt:lpstr>
      <vt:lpstr>Challenges</vt:lpstr>
      <vt:lpstr>User Interface - Video</vt:lpstr>
      <vt:lpstr>User Interface- Home Page </vt:lpstr>
      <vt:lpstr>User Interface- Create Test</vt:lpstr>
      <vt:lpstr>User Interface- Test Results</vt:lpstr>
      <vt:lpstr>Bibliography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mer Shamir</dc:creator>
  <cp:lastModifiedBy>שיר כהן</cp:lastModifiedBy>
  <cp:revision>151</cp:revision>
  <dcterms:created xsi:type="dcterms:W3CDTF">2023-06-20T13:25:45Z</dcterms:created>
  <dcterms:modified xsi:type="dcterms:W3CDTF">2025-03-18T11:43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A8136A5775A284FB5A4EF83D37E3344</vt:lpwstr>
  </property>
</Properties>
</file>